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B85AF0" w:rsidRPr="00D63666" w:rsidRDefault="00B85AF0" w:rsidP="00B85AF0">
      <w:pPr>
        <w:spacing w:after="200" w:line="360" w:lineRule="auto"/>
        <w:jc w:val="center"/>
      </w:pPr>
      <w:r w:rsidRPr="00D63666">
        <w:t>государственное бюджетное общеобразовательное учреждение Самарской области средняя общеобразовательная школа «Центр образования»</w:t>
      </w:r>
    </w:p>
    <w:p w:rsidR="00B85AF0" w:rsidRPr="00D63666" w:rsidRDefault="00B85AF0" w:rsidP="00B85AF0">
      <w:pPr>
        <w:spacing w:after="200" w:line="360" w:lineRule="auto"/>
        <w:jc w:val="center"/>
      </w:pPr>
      <w:r w:rsidRPr="00D63666">
        <w:t>городского округа Чапаевск Самарской области</w:t>
      </w: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center"/>
      </w:pPr>
      <w:r w:rsidRPr="00D63666">
        <w:t>Методическая разработка урока</w:t>
      </w:r>
    </w:p>
    <w:p w:rsidR="00B85AF0" w:rsidRPr="00D63666" w:rsidRDefault="00B85AF0" w:rsidP="00B85AF0">
      <w:pPr>
        <w:spacing w:line="360" w:lineRule="auto"/>
        <w:jc w:val="center"/>
        <w:rPr>
          <w:b/>
        </w:rPr>
      </w:pPr>
      <w:r w:rsidRPr="00D63666">
        <w:rPr>
          <w:b/>
        </w:rPr>
        <w:t>«Квадратичная функция, её свойства и график»</w:t>
      </w:r>
    </w:p>
    <w:p w:rsidR="00B85AF0" w:rsidRPr="00D63666" w:rsidRDefault="00B85AF0" w:rsidP="00B85AF0">
      <w:pPr>
        <w:spacing w:line="360" w:lineRule="auto"/>
        <w:jc w:val="center"/>
      </w:pPr>
    </w:p>
    <w:p w:rsidR="00B85AF0" w:rsidRPr="00D63666" w:rsidRDefault="00B85AF0" w:rsidP="001E4062">
      <w:pPr>
        <w:spacing w:line="360" w:lineRule="auto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  <w:r w:rsidRPr="00D63666">
        <w:t xml:space="preserve">                                                      </w:t>
      </w:r>
    </w:p>
    <w:p w:rsidR="00B85AF0" w:rsidRPr="00D63666" w:rsidRDefault="00B85AF0" w:rsidP="00B85AF0">
      <w:pPr>
        <w:spacing w:line="360" w:lineRule="auto"/>
        <w:jc w:val="both"/>
      </w:pPr>
      <w:r w:rsidRPr="00D63666">
        <w:t xml:space="preserve">                                                                </w:t>
      </w: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</w:pPr>
      <w:r w:rsidRPr="00D63666">
        <w:t xml:space="preserve">                                                                       Автор:                                      </w:t>
      </w:r>
    </w:p>
    <w:p w:rsidR="00B85AF0" w:rsidRPr="00D63666" w:rsidRDefault="00B85AF0" w:rsidP="00B85AF0">
      <w:pPr>
        <w:spacing w:line="360" w:lineRule="auto"/>
        <w:ind w:left="4111" w:hanging="5400"/>
        <w:jc w:val="right"/>
      </w:pPr>
      <w:r w:rsidRPr="00D63666">
        <w:t xml:space="preserve">                                                                                    Филькина Е.Н., учитель математики,                                  </w:t>
      </w:r>
    </w:p>
    <w:p w:rsidR="00B85AF0" w:rsidRPr="00D63666" w:rsidRDefault="00B85AF0" w:rsidP="00B85AF0">
      <w:pPr>
        <w:spacing w:line="360" w:lineRule="auto"/>
        <w:ind w:left="4111" w:hanging="5400"/>
        <w:jc w:val="right"/>
      </w:pPr>
      <w:r w:rsidRPr="00D63666">
        <w:t xml:space="preserve">                                                                                    высшая квалификационная категория</w:t>
      </w:r>
    </w:p>
    <w:p w:rsidR="00B85AF0" w:rsidRPr="00D63666" w:rsidRDefault="00B85AF0" w:rsidP="00B85AF0">
      <w:pPr>
        <w:spacing w:line="360" w:lineRule="auto"/>
        <w:ind w:left="4860" w:hanging="5400"/>
        <w:jc w:val="right"/>
      </w:pPr>
      <w:r w:rsidRPr="00D63666">
        <w:t xml:space="preserve">                                                                          ГБОУ СОШ «Центр образования» </w:t>
      </w:r>
    </w:p>
    <w:p w:rsidR="00B85AF0" w:rsidRPr="00D63666" w:rsidRDefault="00B85AF0" w:rsidP="00B85AF0">
      <w:pPr>
        <w:spacing w:line="360" w:lineRule="auto"/>
        <w:ind w:left="4860" w:hanging="5400"/>
        <w:jc w:val="right"/>
      </w:pPr>
      <w:r w:rsidRPr="00D63666">
        <w:t xml:space="preserve">                                                                          г. </w:t>
      </w:r>
      <w:proofErr w:type="spellStart"/>
      <w:r w:rsidRPr="00D63666">
        <w:t>о.Чапаевск</w:t>
      </w:r>
      <w:proofErr w:type="spellEnd"/>
      <w:r w:rsidRPr="00D63666">
        <w:t xml:space="preserve"> Самарской области</w:t>
      </w:r>
    </w:p>
    <w:p w:rsidR="00B85AF0" w:rsidRPr="00D63666" w:rsidRDefault="00B85AF0" w:rsidP="00B85AF0">
      <w:pPr>
        <w:spacing w:line="360" w:lineRule="auto"/>
        <w:ind w:left="4860" w:hanging="5400"/>
        <w:jc w:val="right"/>
      </w:pPr>
      <w:r w:rsidRPr="00D63666">
        <w:t xml:space="preserve">                                                                                     89272038256</w:t>
      </w:r>
    </w:p>
    <w:p w:rsidR="00B85AF0" w:rsidRPr="00D63666" w:rsidRDefault="00A370AE" w:rsidP="00B85AF0">
      <w:pPr>
        <w:spacing w:line="360" w:lineRule="auto"/>
        <w:jc w:val="right"/>
      </w:pPr>
      <w:hyperlink r:id="rId5" w:history="1">
        <w:r w:rsidR="00B85AF0" w:rsidRPr="00D63666">
          <w:rPr>
            <w:color w:val="0000FF"/>
            <w:u w:val="single"/>
          </w:rPr>
          <w:t>lena.filkina2015@yandex.ru</w:t>
        </w:r>
      </w:hyperlink>
    </w:p>
    <w:p w:rsidR="00B85AF0" w:rsidRPr="00D63666" w:rsidRDefault="00B85AF0" w:rsidP="00B85AF0">
      <w:pPr>
        <w:spacing w:line="360" w:lineRule="auto"/>
        <w:jc w:val="right"/>
      </w:pPr>
    </w:p>
    <w:p w:rsidR="00B85AF0" w:rsidRPr="00D63666" w:rsidRDefault="00B85AF0" w:rsidP="00B85AF0">
      <w:pPr>
        <w:spacing w:line="360" w:lineRule="auto"/>
        <w:jc w:val="both"/>
      </w:pPr>
    </w:p>
    <w:p w:rsidR="00B85AF0" w:rsidRPr="00D63666" w:rsidRDefault="00B85AF0" w:rsidP="00B85AF0">
      <w:pPr>
        <w:spacing w:line="360" w:lineRule="auto"/>
        <w:jc w:val="right"/>
      </w:pPr>
    </w:p>
    <w:p w:rsidR="00BB7F86" w:rsidRPr="00D63666" w:rsidRDefault="00BB7F86" w:rsidP="00B85AF0">
      <w:pPr>
        <w:spacing w:line="360" w:lineRule="auto"/>
        <w:jc w:val="center"/>
      </w:pPr>
    </w:p>
    <w:p w:rsidR="00B85AF0" w:rsidRPr="00D63666" w:rsidRDefault="00B85AF0" w:rsidP="00B85AF0">
      <w:pPr>
        <w:spacing w:line="360" w:lineRule="auto"/>
        <w:jc w:val="center"/>
      </w:pPr>
      <w:proofErr w:type="spellStart"/>
      <w:r w:rsidRPr="00D63666">
        <w:t>г.о.Чапаевск</w:t>
      </w:r>
      <w:proofErr w:type="spellEnd"/>
      <w:r w:rsidRPr="00D63666">
        <w:t>,</w:t>
      </w:r>
      <w:r w:rsidR="00F14222" w:rsidRPr="00D63666">
        <w:t xml:space="preserve"> 2022</w:t>
      </w:r>
      <w:r w:rsidRPr="00D63666">
        <w:t>г.</w:t>
      </w:r>
    </w:p>
    <w:p w:rsidR="00373759" w:rsidRPr="00D63666" w:rsidRDefault="00373759" w:rsidP="00B85AF0">
      <w:pPr>
        <w:spacing w:line="360" w:lineRule="auto"/>
        <w:jc w:val="center"/>
      </w:pPr>
    </w:p>
    <w:p w:rsidR="00AB154F" w:rsidRPr="00D63666" w:rsidRDefault="00AB154F" w:rsidP="00AB154F">
      <w:pPr>
        <w:spacing w:line="360" w:lineRule="auto"/>
        <w:jc w:val="center"/>
      </w:pPr>
    </w:p>
    <w:p w:rsidR="00A370AE" w:rsidRDefault="00A370AE" w:rsidP="00B1301A">
      <w:pPr>
        <w:spacing w:line="360" w:lineRule="auto"/>
        <w:jc w:val="center"/>
        <w:rPr>
          <w:b/>
        </w:rPr>
      </w:pPr>
    </w:p>
    <w:p w:rsidR="00A370AE" w:rsidRDefault="00A370AE" w:rsidP="00B1301A">
      <w:pPr>
        <w:spacing w:line="360" w:lineRule="auto"/>
        <w:jc w:val="center"/>
        <w:rPr>
          <w:b/>
        </w:rPr>
      </w:pPr>
    </w:p>
    <w:p w:rsidR="00A370AE" w:rsidRDefault="00A370AE" w:rsidP="00B1301A">
      <w:pPr>
        <w:spacing w:line="360" w:lineRule="auto"/>
        <w:jc w:val="center"/>
        <w:rPr>
          <w:b/>
        </w:rPr>
      </w:pPr>
    </w:p>
    <w:p w:rsidR="00A370AE" w:rsidRDefault="00A370AE" w:rsidP="00B1301A">
      <w:pPr>
        <w:spacing w:line="360" w:lineRule="auto"/>
        <w:jc w:val="center"/>
        <w:rPr>
          <w:b/>
        </w:rPr>
      </w:pPr>
    </w:p>
    <w:p w:rsidR="00A370AE" w:rsidRDefault="00A370AE" w:rsidP="00B1301A">
      <w:pPr>
        <w:spacing w:line="360" w:lineRule="auto"/>
        <w:jc w:val="center"/>
        <w:rPr>
          <w:b/>
        </w:rPr>
      </w:pPr>
    </w:p>
    <w:p w:rsidR="00373759" w:rsidRPr="00D63666" w:rsidRDefault="00373759" w:rsidP="00B1301A">
      <w:pPr>
        <w:spacing w:line="360" w:lineRule="auto"/>
        <w:jc w:val="center"/>
        <w:rPr>
          <w:b/>
        </w:rPr>
      </w:pPr>
      <w:r w:rsidRPr="00D63666">
        <w:rPr>
          <w:b/>
        </w:rPr>
        <w:lastRenderedPageBreak/>
        <w:t>Введение к учебно-методической разра</w:t>
      </w:r>
      <w:r w:rsidR="00FC091F" w:rsidRPr="00D63666">
        <w:rPr>
          <w:b/>
        </w:rPr>
        <w:t>ботке</w:t>
      </w:r>
    </w:p>
    <w:p w:rsidR="00D44027" w:rsidRPr="00D63666" w:rsidRDefault="00373759" w:rsidP="00B1301A">
      <w:pPr>
        <w:spacing w:line="360" w:lineRule="auto"/>
        <w:jc w:val="both"/>
      </w:pPr>
      <w:r w:rsidRPr="00D63666">
        <w:t xml:space="preserve"> </w:t>
      </w:r>
      <w:r w:rsidR="00B02155" w:rsidRPr="00D63666">
        <w:t xml:space="preserve">     </w:t>
      </w:r>
      <w:r w:rsidRPr="00D63666">
        <w:t xml:space="preserve"> </w:t>
      </w:r>
      <w:r w:rsidR="00D44027" w:rsidRPr="00D63666">
        <w:t xml:space="preserve"> </w:t>
      </w:r>
      <w:r w:rsidRPr="00D63666">
        <w:t>Данная методическая разработка предназначена для проведения урока по предмету «Алгебра» по теме «Квадратичная функция, её свойства и график»</w:t>
      </w:r>
      <w:r w:rsidR="001E4062" w:rsidRPr="00D63666">
        <w:t xml:space="preserve"> для обучающихся 8</w:t>
      </w:r>
      <w:r w:rsidRPr="00D63666">
        <w:t xml:space="preserve"> класса</w:t>
      </w:r>
      <w:r w:rsidR="00AB154F" w:rsidRPr="00D63666">
        <w:t>.</w:t>
      </w:r>
    </w:p>
    <w:p w:rsidR="00373759" w:rsidRPr="00D63666" w:rsidRDefault="00D44027" w:rsidP="00B1301A">
      <w:pPr>
        <w:spacing w:line="360" w:lineRule="auto"/>
        <w:jc w:val="both"/>
      </w:pPr>
      <w:r w:rsidRPr="00D63666">
        <w:t xml:space="preserve">       </w:t>
      </w:r>
      <w:r w:rsidR="00373759" w:rsidRPr="00D63666">
        <w:t xml:space="preserve"> </w:t>
      </w:r>
      <w:r w:rsidR="004210A3" w:rsidRPr="00D63666">
        <w:rPr>
          <w:b/>
        </w:rPr>
        <w:t>Целью</w:t>
      </w:r>
      <w:r w:rsidR="004210A3" w:rsidRPr="00D63666">
        <w:t xml:space="preserve"> создания методической разработки является презентация опыта работы учителя по обеспечению условий для полноценной деятельности учащихся на уроке</w:t>
      </w:r>
      <w:r w:rsidR="00B02155" w:rsidRPr="00D63666">
        <w:t>,</w:t>
      </w:r>
      <w:r w:rsidR="00B02155" w:rsidRPr="00D63666">
        <w:rPr>
          <w:rFonts w:eastAsia="Calibri"/>
          <w:spacing w:val="-1"/>
          <w:lang w:eastAsia="ar-SA"/>
        </w:rPr>
        <w:t xml:space="preserve"> </w:t>
      </w:r>
      <w:r w:rsidR="00B02155" w:rsidRPr="00D63666">
        <w:t xml:space="preserve">применение активных и интерактивных методов обучения на уроке как средства активизации познавательной деятельности учащихся </w:t>
      </w:r>
      <w:r w:rsidR="004210A3" w:rsidRPr="00D63666">
        <w:t>в рамках изучения темы</w:t>
      </w:r>
      <w:r w:rsidR="00BB7F86" w:rsidRPr="00D63666">
        <w:t>:</w:t>
      </w:r>
      <w:r w:rsidR="004210A3" w:rsidRPr="00D63666">
        <w:t xml:space="preserve"> «Квадратичная функция, её свойства и график» и оказании методической поддержки педагогам в проектировании </w:t>
      </w:r>
      <w:proofErr w:type="spellStart"/>
      <w:r w:rsidR="004210A3" w:rsidRPr="00D63666">
        <w:t>компетентностно</w:t>
      </w:r>
      <w:proofErr w:type="spellEnd"/>
      <w:r w:rsidR="004210A3" w:rsidRPr="00D63666">
        <w:t>-ориентированного урока интегрированного типа.</w:t>
      </w:r>
    </w:p>
    <w:p w:rsidR="00D44027" w:rsidRPr="00D63666" w:rsidRDefault="00D44027" w:rsidP="00B1301A">
      <w:pPr>
        <w:spacing w:line="360" w:lineRule="auto"/>
        <w:jc w:val="both"/>
      </w:pPr>
      <w:r w:rsidRPr="00D63666">
        <w:t xml:space="preserve">В связи с этим определяются </w:t>
      </w:r>
      <w:r w:rsidRPr="00D63666">
        <w:rPr>
          <w:b/>
        </w:rPr>
        <w:t>задачи</w:t>
      </w:r>
      <w:r w:rsidRPr="00D63666">
        <w:t>:</w:t>
      </w:r>
    </w:p>
    <w:p w:rsidR="00D44027" w:rsidRPr="00D63666" w:rsidRDefault="00BB7F86" w:rsidP="00B1301A">
      <w:pPr>
        <w:numPr>
          <w:ilvl w:val="0"/>
          <w:numId w:val="2"/>
        </w:numPr>
        <w:tabs>
          <w:tab w:val="num" w:pos="0"/>
        </w:tabs>
        <w:spacing w:line="360" w:lineRule="auto"/>
        <w:jc w:val="both"/>
      </w:pPr>
      <w:r w:rsidRPr="00D63666">
        <w:t>Показать опыт</w:t>
      </w:r>
      <w:r w:rsidR="00D44027" w:rsidRPr="00D63666">
        <w:t xml:space="preserve"> внедрения активных методов обучения, в образоват</w:t>
      </w:r>
      <w:r w:rsidRPr="00D63666">
        <w:t>ельный процесс.</w:t>
      </w:r>
      <w:r w:rsidR="00D44027" w:rsidRPr="00D63666">
        <w:t xml:space="preserve"> </w:t>
      </w:r>
    </w:p>
    <w:p w:rsidR="00D44027" w:rsidRPr="00D63666" w:rsidRDefault="00D44027" w:rsidP="00B1301A">
      <w:pPr>
        <w:numPr>
          <w:ilvl w:val="0"/>
          <w:numId w:val="2"/>
        </w:numPr>
        <w:tabs>
          <w:tab w:val="num" w:pos="0"/>
        </w:tabs>
        <w:spacing w:line="360" w:lineRule="auto"/>
        <w:jc w:val="both"/>
      </w:pPr>
      <w:r w:rsidRPr="00D63666">
        <w:t>Создать «банк активных методов обучения».</w:t>
      </w:r>
    </w:p>
    <w:p w:rsidR="00D44027" w:rsidRPr="00D63666" w:rsidRDefault="00D44027" w:rsidP="00B1301A">
      <w:pPr>
        <w:numPr>
          <w:ilvl w:val="0"/>
          <w:numId w:val="2"/>
        </w:numPr>
        <w:tabs>
          <w:tab w:val="num" w:pos="0"/>
        </w:tabs>
        <w:spacing w:line="360" w:lineRule="auto"/>
        <w:jc w:val="both"/>
      </w:pPr>
      <w:r w:rsidRPr="00D63666">
        <w:t>Обобщи</w:t>
      </w:r>
      <w:r w:rsidR="008A120F" w:rsidRPr="00D63666">
        <w:t>ть и распространить опыт работы</w:t>
      </w:r>
      <w:r w:rsidRPr="00D63666">
        <w:t xml:space="preserve"> в форме монографического обобщения педагогического опыта.</w:t>
      </w:r>
    </w:p>
    <w:p w:rsidR="00B02155" w:rsidRPr="00D63666" w:rsidRDefault="00B02155" w:rsidP="00B1301A">
      <w:pPr>
        <w:spacing w:line="360" w:lineRule="auto"/>
        <w:jc w:val="both"/>
        <w:rPr>
          <w:b/>
        </w:rPr>
      </w:pPr>
      <w:r w:rsidRPr="00D63666">
        <w:rPr>
          <w:b/>
        </w:rPr>
        <w:t>Актуальность методической разработки:</w:t>
      </w:r>
    </w:p>
    <w:p w:rsidR="00B02155" w:rsidRPr="00D63666" w:rsidRDefault="00B02155" w:rsidP="00B1301A">
      <w:pPr>
        <w:spacing w:line="360" w:lineRule="auto"/>
        <w:jc w:val="both"/>
      </w:pPr>
      <w:r w:rsidRPr="00D63666">
        <w:tab/>
      </w:r>
      <w:r w:rsidR="00D44027" w:rsidRPr="00D63666">
        <w:t>В настоящее время</w:t>
      </w:r>
      <w:r w:rsidRPr="00D63666">
        <w:t xml:space="preserve"> наблюдается общего снижения интереса школьников к учебной деятельности.             </w:t>
      </w:r>
    </w:p>
    <w:p w:rsidR="003D367A" w:rsidRPr="00D63666" w:rsidRDefault="00B02155" w:rsidP="00B1301A">
      <w:pPr>
        <w:spacing w:line="360" w:lineRule="auto"/>
        <w:jc w:val="both"/>
        <w:rPr>
          <w:color w:val="000000"/>
          <w:lang w:eastAsia="ar-SA"/>
        </w:rPr>
      </w:pPr>
      <w:r w:rsidRPr="00D63666">
        <w:tab/>
      </w:r>
      <w:r w:rsidRPr="00D63666">
        <w:rPr>
          <w:color w:val="000000"/>
          <w:spacing w:val="-1"/>
          <w:lang w:eastAsia="ar-SA"/>
        </w:rPr>
        <w:t xml:space="preserve">Работа над этой проблемой побудила к поиску таких </w:t>
      </w:r>
      <w:r w:rsidRPr="00D63666">
        <w:rPr>
          <w:lang w:eastAsia="ar-SA"/>
        </w:rPr>
        <w:t>методов, приемов, форм обучения</w:t>
      </w:r>
      <w:r w:rsidRPr="00D63666">
        <w:rPr>
          <w:color w:val="000000"/>
          <w:spacing w:val="-1"/>
          <w:lang w:eastAsia="ar-SA"/>
        </w:rPr>
        <w:t xml:space="preserve">, что позволяют повысить эффективность усвоения математических знаний, помогают распознать в каждом школьнике его индивидуальные особенности и на этой основе воспитывать у него </w:t>
      </w:r>
      <w:r w:rsidRPr="00D63666">
        <w:rPr>
          <w:color w:val="000000"/>
          <w:lang w:eastAsia="ar-SA"/>
        </w:rPr>
        <w:t>стремление к познанию и творчеству.</w:t>
      </w:r>
      <w:r w:rsidR="00D44027" w:rsidRPr="00D63666">
        <w:t xml:space="preserve"> </w:t>
      </w:r>
      <w:r w:rsidR="00D44027" w:rsidRPr="00D63666">
        <w:rPr>
          <w:color w:val="000000"/>
          <w:lang w:eastAsia="ar-SA"/>
        </w:rPr>
        <w:t>Успешность обучения во многом зависит от того, в какой форме организована познавательная деятельность учащихся. Поэтому активные методы обучения занимают важное место в современном образовательном процессе.</w:t>
      </w:r>
    </w:p>
    <w:p w:rsidR="00FC091F" w:rsidRPr="00D63666" w:rsidRDefault="00FC091F" w:rsidP="00B1301A">
      <w:pPr>
        <w:spacing w:line="360" w:lineRule="auto"/>
        <w:jc w:val="both"/>
        <w:rPr>
          <w:color w:val="000000"/>
          <w:lang w:eastAsia="ar-SA"/>
        </w:rPr>
      </w:pPr>
    </w:p>
    <w:p w:rsidR="00FC091F" w:rsidRPr="00D63666" w:rsidRDefault="00FC091F" w:rsidP="00B1301A">
      <w:pPr>
        <w:spacing w:line="360" w:lineRule="auto"/>
        <w:jc w:val="both"/>
        <w:rPr>
          <w:color w:val="000000"/>
          <w:lang w:eastAsia="ar-SA"/>
        </w:rPr>
      </w:pPr>
    </w:p>
    <w:p w:rsidR="00FC091F" w:rsidRPr="00D63666" w:rsidRDefault="00FC091F" w:rsidP="00B1301A">
      <w:pPr>
        <w:spacing w:line="360" w:lineRule="auto"/>
        <w:jc w:val="both"/>
        <w:rPr>
          <w:color w:val="000000"/>
          <w:lang w:eastAsia="ar-SA"/>
        </w:rPr>
      </w:pPr>
    </w:p>
    <w:p w:rsidR="00FC091F" w:rsidRPr="00D63666" w:rsidRDefault="00FC091F" w:rsidP="00B1301A">
      <w:pPr>
        <w:spacing w:line="360" w:lineRule="auto"/>
        <w:jc w:val="center"/>
        <w:rPr>
          <w:color w:val="000000"/>
          <w:lang w:eastAsia="ar-SA"/>
        </w:rPr>
      </w:pPr>
    </w:p>
    <w:p w:rsidR="00FC091F" w:rsidRPr="00D63666" w:rsidRDefault="005B6384" w:rsidP="00B1301A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Основная часть</w:t>
      </w:r>
    </w:p>
    <w:p w:rsidR="00FC091F" w:rsidRPr="00D63666" w:rsidRDefault="00FC091F" w:rsidP="00B1301A">
      <w:pPr>
        <w:spacing w:after="200" w:line="360" w:lineRule="auto"/>
      </w:pPr>
      <w:r w:rsidRPr="00D63666">
        <w:t>Предмет: Математика</w:t>
      </w:r>
      <w:r w:rsidR="00BB7F86" w:rsidRPr="00D63666">
        <w:t xml:space="preserve"> </w:t>
      </w:r>
      <w:r w:rsidRPr="00D63666">
        <w:t>(алгебра)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</w:pPr>
      <w:r w:rsidRPr="00D63666">
        <w:rPr>
          <w:b/>
        </w:rPr>
        <w:t>Тема урока:</w:t>
      </w:r>
      <w:r w:rsidRPr="00D63666">
        <w:t xml:space="preserve"> «Квадратичная функция её свойства и график»</w:t>
      </w:r>
    </w:p>
    <w:p w:rsidR="00B1301A" w:rsidRPr="00D63666" w:rsidRDefault="00B1301A" w:rsidP="00B1301A">
      <w:pPr>
        <w:shd w:val="clear" w:color="auto" w:fill="FFFFFF"/>
        <w:spacing w:line="360" w:lineRule="auto"/>
        <w:jc w:val="both"/>
        <w:rPr>
          <w:b/>
          <w:i/>
        </w:rPr>
      </w:pPr>
      <w:r w:rsidRPr="00D63666">
        <w:rPr>
          <w:b/>
        </w:rPr>
        <w:t>Тип урока</w:t>
      </w:r>
      <w:r w:rsidRPr="00D63666">
        <w:t>:</w:t>
      </w:r>
      <w:r w:rsidRPr="00D63666">
        <w:rPr>
          <w:b/>
          <w:i/>
        </w:rPr>
        <w:t xml:space="preserve"> </w:t>
      </w:r>
      <w:r w:rsidRPr="00D63666">
        <w:t>интегрированный</w:t>
      </w:r>
    </w:p>
    <w:p w:rsidR="00B1301A" w:rsidRPr="00D63666" w:rsidRDefault="00B1301A" w:rsidP="00B1301A">
      <w:pPr>
        <w:shd w:val="clear" w:color="auto" w:fill="FFFFFF"/>
        <w:spacing w:line="360" w:lineRule="auto"/>
        <w:jc w:val="both"/>
        <w:rPr>
          <w:b/>
          <w:i/>
        </w:rPr>
      </w:pPr>
      <w:r w:rsidRPr="00D63666">
        <w:rPr>
          <w:b/>
        </w:rPr>
        <w:t>Формы работы учащихся</w:t>
      </w:r>
      <w:r w:rsidRPr="00D63666">
        <w:rPr>
          <w:b/>
          <w:i/>
        </w:rPr>
        <w:t xml:space="preserve">: </w:t>
      </w:r>
      <w:r w:rsidRPr="00D63666">
        <w:t>коллективная, индивидуальная, групповая</w:t>
      </w:r>
    </w:p>
    <w:p w:rsidR="00B1301A" w:rsidRPr="00D63666" w:rsidRDefault="00B1301A" w:rsidP="00B1301A">
      <w:pPr>
        <w:shd w:val="clear" w:color="auto" w:fill="FFFFFF"/>
        <w:spacing w:line="360" w:lineRule="auto"/>
        <w:jc w:val="both"/>
        <w:rPr>
          <w:b/>
        </w:rPr>
      </w:pPr>
      <w:r w:rsidRPr="00D63666">
        <w:rPr>
          <w:b/>
        </w:rPr>
        <w:t xml:space="preserve">Необходимое техническое оборудование: </w:t>
      </w:r>
    </w:p>
    <w:p w:rsidR="00B1301A" w:rsidRPr="00D63666" w:rsidRDefault="00B1301A" w:rsidP="00B1301A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b/>
          <w:i/>
        </w:rPr>
      </w:pPr>
      <w:r w:rsidRPr="00D63666">
        <w:t xml:space="preserve">ноутбуки, </w:t>
      </w:r>
    </w:p>
    <w:p w:rsidR="00B1301A" w:rsidRPr="00D63666" w:rsidRDefault="00B1301A" w:rsidP="00B1301A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b/>
          <w:i/>
        </w:rPr>
      </w:pPr>
      <w:r w:rsidRPr="00D63666">
        <w:t xml:space="preserve">мультимедийный проектор, </w:t>
      </w:r>
    </w:p>
    <w:p w:rsidR="00B1301A" w:rsidRPr="00D63666" w:rsidRDefault="00B1301A" w:rsidP="00B1301A">
      <w:pPr>
        <w:numPr>
          <w:ilvl w:val="0"/>
          <w:numId w:val="3"/>
        </w:numPr>
        <w:shd w:val="clear" w:color="auto" w:fill="FFFFFF"/>
        <w:spacing w:line="360" w:lineRule="auto"/>
        <w:jc w:val="both"/>
        <w:rPr>
          <w:b/>
          <w:i/>
        </w:rPr>
      </w:pPr>
      <w:r w:rsidRPr="00D63666">
        <w:t>интерактивная доска,</w:t>
      </w:r>
    </w:p>
    <w:p w:rsidR="00B1301A" w:rsidRPr="00D63666" w:rsidRDefault="00B1301A" w:rsidP="00B1301A">
      <w:pPr>
        <w:numPr>
          <w:ilvl w:val="0"/>
          <w:numId w:val="3"/>
        </w:numPr>
        <w:shd w:val="clear" w:color="auto" w:fill="FFFFFF"/>
        <w:spacing w:line="360" w:lineRule="auto"/>
        <w:jc w:val="both"/>
      </w:pPr>
      <w:r w:rsidRPr="00D63666">
        <w:lastRenderedPageBreak/>
        <w:t>система контроля</w:t>
      </w:r>
      <w:r w:rsidR="008A120F" w:rsidRPr="00D63666">
        <w:t xml:space="preserve"> и мониторинга качества знаний </w:t>
      </w:r>
      <w:r w:rsidRPr="00D63666">
        <w:t>«</w:t>
      </w:r>
      <w:proofErr w:type="spellStart"/>
      <w:r w:rsidRPr="00D63666">
        <w:t>PROClass</w:t>
      </w:r>
      <w:proofErr w:type="spellEnd"/>
      <w:r w:rsidRPr="00D63666">
        <w:t>»</w:t>
      </w:r>
    </w:p>
    <w:p w:rsidR="00FC091F" w:rsidRPr="00D63666" w:rsidRDefault="00B1301A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/>
          <w:bCs/>
          <w:color w:val="000000"/>
        </w:rPr>
        <w:t xml:space="preserve"> </w:t>
      </w:r>
      <w:r w:rsidR="00FC091F" w:rsidRPr="00D63666">
        <w:rPr>
          <w:b/>
          <w:bCs/>
          <w:color w:val="000000"/>
        </w:rPr>
        <w:t xml:space="preserve"> </w:t>
      </w:r>
      <w:r w:rsidR="00063B4B" w:rsidRPr="00D63666">
        <w:rPr>
          <w:b/>
          <w:bCs/>
          <w:color w:val="000000"/>
        </w:rPr>
        <w:t>Формирование ключевых компетенций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Cs/>
          <w:iCs/>
          <w:color w:val="000000"/>
        </w:rPr>
        <w:t>1. Формирование общекультурной компетенции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  <w:u w:val="single"/>
        </w:rPr>
        <w:t>Аспекты</w:t>
      </w:r>
      <w:r w:rsidRPr="00D63666">
        <w:rPr>
          <w:color w:val="000000"/>
        </w:rPr>
        <w:t>: а) умение ставить цель; б) находить пути ее достижения; в) оценивать результаты деятельности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Cs/>
          <w:iCs/>
          <w:color w:val="000000"/>
        </w:rPr>
        <w:t>2. Формирование учебно-познавательной компетенции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  <w:u w:val="single"/>
        </w:rPr>
        <w:t>Аспекты</w:t>
      </w:r>
      <w:r w:rsidRPr="00D63666">
        <w:rPr>
          <w:color w:val="000000"/>
        </w:rPr>
        <w:t>: а) знание основных понятий, входящих в изучаемую тему;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б) выработка умений работать самостоятельно с теоретическим материалом на уровне анализа и вычленения главного; в) умение строить график функции </w:t>
      </w:r>
      <w:r w:rsidRPr="00D63666">
        <w:rPr>
          <w:rFonts w:ascii="Arial" w:hAnsi="Arial" w:cs="Arial"/>
          <w:noProof/>
          <w:color w:val="000000"/>
        </w:rPr>
        <mc:AlternateContent>
          <mc:Choice Requires="wps">
            <w:drawing>
              <wp:inline distT="0" distB="0" distL="0" distR="0">
                <wp:extent cx="504825" cy="219075"/>
                <wp:effectExtent l="0" t="0" r="0" b="0"/>
                <wp:docPr id="2" name="Прямоугольник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spect="1" noChangeArrowheads="1"/>
                      </wps:cNvSpPr>
                      <wps:spPr bwMode="auto">
                        <a:xfrm>
                          <a:off x="0" y="0"/>
                          <a:ext cx="5048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rect w14:anchorId="77BF348F" id="Прямоугольник 2" o:spid="_x0000_s1026" style="width:39.75pt;height:17.2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" filled="f" stroked="f">
                <o:lock v:ext="edit" aspectratio="t"/>
                <w10:anchorlock/>
              </v:rect>
            </w:pict>
          </mc:Fallback>
        </mc:AlternateContent>
      </w:r>
      <w:r w:rsidRPr="00D63666">
        <w:rPr>
          <w:color w:val="000000"/>
        </w:rPr>
        <w:t>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Cs/>
          <w:iCs/>
          <w:color w:val="000000"/>
        </w:rPr>
        <w:t>3. Формирование коммуникативной компетенции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  <w:u w:val="single"/>
        </w:rPr>
        <w:t>Аспекты</w:t>
      </w:r>
      <w:r w:rsidRPr="00D63666">
        <w:rPr>
          <w:color w:val="000000"/>
        </w:rPr>
        <w:t>: а) развивать умения работать в группе; б) формировать чувство уважения к мнению окружающих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4. Формирование информационной компетенции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  <w:u w:val="single"/>
        </w:rPr>
        <w:t>Аспекты: </w:t>
      </w:r>
      <w:r w:rsidRPr="00D63666">
        <w:rPr>
          <w:color w:val="000000"/>
        </w:rPr>
        <w:t>а) извлечение первичной информации, её обработка, представление и передача; б) превращение информации в знание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/>
          <w:bCs/>
          <w:color w:val="000000"/>
        </w:rPr>
        <w:t>Результаты обучения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/>
          <w:bCs/>
          <w:color w:val="000000"/>
        </w:rPr>
        <w:t>- </w:t>
      </w:r>
      <w:r w:rsidRPr="00D63666">
        <w:rPr>
          <w:b/>
          <w:bCs/>
          <w:color w:val="000000"/>
          <w:u w:val="single"/>
        </w:rPr>
        <w:t>Личностные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 xml:space="preserve">умение ясно, точно, грамотно излагать свои мысли в устной и письменной речи, понимать смысл поставленной задачи, выстраивать аргументацию, приводить примеры и </w:t>
      </w:r>
      <w:proofErr w:type="spellStart"/>
      <w:r w:rsidRPr="00D63666">
        <w:rPr>
          <w:color w:val="000000"/>
        </w:rPr>
        <w:t>контрпримеры</w:t>
      </w:r>
      <w:proofErr w:type="spellEnd"/>
      <w:r w:rsidRPr="00D63666">
        <w:rPr>
          <w:color w:val="000000"/>
        </w:rPr>
        <w:t>;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креативность мышления, инициатива, находчивость, активность при решении математических задач;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умение контролировать процесс и результат учебной математической деятельности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/>
          <w:bCs/>
          <w:color w:val="000000"/>
        </w:rPr>
        <w:t>- </w:t>
      </w:r>
      <w:proofErr w:type="spellStart"/>
      <w:r w:rsidRPr="00D63666">
        <w:rPr>
          <w:b/>
          <w:bCs/>
          <w:color w:val="000000"/>
          <w:u w:val="single"/>
        </w:rPr>
        <w:t>Метапредметные</w:t>
      </w:r>
      <w:proofErr w:type="spellEnd"/>
      <w:r w:rsidRPr="00D63666">
        <w:rPr>
          <w:b/>
          <w:bCs/>
          <w:color w:val="000000"/>
          <w:u w:val="single"/>
        </w:rPr>
        <w:t>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умение применять индуктивные и дедуктивные способы рассуждений, видеть различные стратегии решения задач;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>умение самостоятельно ставить цели, выбирать и создавать алгоритмы для решения учебных математических проблем.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b/>
          <w:bCs/>
          <w:color w:val="000000"/>
        </w:rPr>
        <w:t>- </w:t>
      </w:r>
      <w:r w:rsidRPr="00D63666">
        <w:rPr>
          <w:b/>
          <w:bCs/>
          <w:color w:val="000000"/>
          <w:u w:val="single"/>
        </w:rPr>
        <w:t>Предметные: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 xml:space="preserve">уметь оперировать понятиями темы «Квадратичная функция её свойства </w:t>
      </w:r>
      <w:r w:rsidR="008A120F" w:rsidRPr="00D63666">
        <w:rPr>
          <w:color w:val="000000"/>
        </w:rPr>
        <w:t>и график</w:t>
      </w:r>
      <w:r w:rsidRPr="00D63666">
        <w:rPr>
          <w:color w:val="000000"/>
        </w:rPr>
        <w:t>»;</w:t>
      </w:r>
    </w:p>
    <w:p w:rsidR="00FC091F" w:rsidRPr="00D63666" w:rsidRDefault="008A120F" w:rsidP="00B1301A">
      <w:pPr>
        <w:shd w:val="clear" w:color="auto" w:fill="FFFFFF"/>
        <w:spacing w:line="360" w:lineRule="auto"/>
        <w:jc w:val="both"/>
        <w:rPr>
          <w:rFonts w:ascii="Arial" w:hAnsi="Arial" w:cs="Arial"/>
          <w:color w:val="000000"/>
        </w:rPr>
      </w:pPr>
      <w:r w:rsidRPr="00D63666">
        <w:rPr>
          <w:color w:val="000000"/>
        </w:rPr>
        <w:t xml:space="preserve">уметь </w:t>
      </w:r>
      <w:r w:rsidR="00FC091F" w:rsidRPr="00D63666">
        <w:rPr>
          <w:color w:val="000000"/>
        </w:rPr>
        <w:t>строить график функции и исследовать свойства функции;</w:t>
      </w:r>
    </w:p>
    <w:p w:rsidR="00FC091F" w:rsidRPr="00D63666" w:rsidRDefault="00FC091F" w:rsidP="00B1301A">
      <w:pPr>
        <w:shd w:val="clear" w:color="auto" w:fill="FFFFFF"/>
        <w:spacing w:line="360" w:lineRule="auto"/>
        <w:jc w:val="both"/>
        <w:rPr>
          <w:color w:val="000000"/>
        </w:rPr>
      </w:pPr>
      <w:r w:rsidRPr="00D63666">
        <w:rPr>
          <w:color w:val="000000"/>
        </w:rPr>
        <w:t>умение работать с математическим текстом (анализировать, извлекать необходимую информацию), точно и грамотно выражать свои мысли в устной и письменной речи с применением математической терминологии и символики, использовать различные языки математики, проводить классификации, логические обоснования, доказательства математических утверждений.</w:t>
      </w:r>
    </w:p>
    <w:p w:rsidR="00FC091F" w:rsidRPr="00D63666" w:rsidRDefault="00FC091F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</w:pPr>
    </w:p>
    <w:p w:rsidR="00063B4B" w:rsidRPr="00D63666" w:rsidRDefault="00063B4B" w:rsidP="00B1301A">
      <w:pPr>
        <w:spacing w:line="360" w:lineRule="auto"/>
        <w:jc w:val="both"/>
        <w:rPr>
          <w:b/>
          <w:color w:val="000000"/>
          <w:lang w:eastAsia="ar-SA"/>
        </w:rPr>
        <w:sectPr w:rsidR="00063B4B" w:rsidRPr="00D63666" w:rsidSect="00AB154F">
          <w:pgSz w:w="11906" w:h="16838"/>
          <w:pgMar w:top="720" w:right="720" w:bottom="720" w:left="720" w:header="708" w:footer="708" w:gutter="0"/>
          <w:cols w:space="708"/>
          <w:docGrid w:linePitch="360"/>
        </w:sect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Технологическая карта урока</w:t>
      </w: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tbl>
      <w:tblPr>
        <w:tblStyle w:val="2"/>
        <w:tblW w:w="15735" w:type="dxa"/>
        <w:tblInd w:w="-318" w:type="dxa"/>
        <w:tblLook w:val="04A0" w:firstRow="1" w:lastRow="0" w:firstColumn="1" w:lastColumn="0" w:noHBand="0" w:noVBand="1"/>
      </w:tblPr>
      <w:tblGrid>
        <w:gridCol w:w="2553"/>
        <w:gridCol w:w="3295"/>
        <w:gridCol w:w="3296"/>
        <w:gridCol w:w="3295"/>
        <w:gridCol w:w="3296"/>
      </w:tblGrid>
      <w:tr w:rsidR="00BF36AC" w:rsidRPr="00BF36AC" w:rsidTr="005B6384">
        <w:tc>
          <w:tcPr>
            <w:tcW w:w="2553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Предмет</w:t>
            </w:r>
          </w:p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</w:p>
        </w:tc>
        <w:tc>
          <w:tcPr>
            <w:tcW w:w="13182" w:type="dxa"/>
            <w:gridSpan w:val="4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 xml:space="preserve">Математика </w:t>
            </w:r>
          </w:p>
        </w:tc>
      </w:tr>
      <w:tr w:rsidR="00BF36AC" w:rsidRPr="00BF36AC" w:rsidTr="005B6384">
        <w:tc>
          <w:tcPr>
            <w:tcW w:w="2553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Тема урока</w:t>
            </w:r>
          </w:p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</w:p>
        </w:tc>
        <w:tc>
          <w:tcPr>
            <w:tcW w:w="13182" w:type="dxa"/>
            <w:gridSpan w:val="4"/>
          </w:tcPr>
          <w:p w:rsidR="00BF36AC" w:rsidRPr="00BF36AC" w:rsidRDefault="00BF36AC" w:rsidP="00BF36AC">
            <w:pPr>
              <w:spacing w:line="360" w:lineRule="auto"/>
              <w:ind w:firstLine="709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Квадратичная функция, её свойства и график</w:t>
            </w:r>
          </w:p>
        </w:tc>
      </w:tr>
      <w:tr w:rsidR="00BF36AC" w:rsidRPr="00BF36AC" w:rsidTr="005B6384">
        <w:tc>
          <w:tcPr>
            <w:tcW w:w="2553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Тема и номер урока</w:t>
            </w:r>
          </w:p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 xml:space="preserve"> в теме</w:t>
            </w:r>
          </w:p>
        </w:tc>
        <w:tc>
          <w:tcPr>
            <w:tcW w:w="13182" w:type="dxa"/>
            <w:gridSpan w:val="4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Функция   y = ax² + </w:t>
            </w:r>
            <w:proofErr w:type="spellStart"/>
            <w:r w:rsidRPr="00BF36AC">
              <w:rPr>
                <w:rFonts w:eastAsia="Calibri"/>
                <w:iCs/>
                <w:lang w:eastAsia="en-US"/>
              </w:rPr>
              <w:t>bx</w:t>
            </w:r>
            <w:proofErr w:type="spellEnd"/>
            <w:r w:rsidRPr="00BF36AC">
              <w:rPr>
                <w:rFonts w:eastAsia="Calibri"/>
                <w:iCs/>
                <w:lang w:eastAsia="en-US"/>
              </w:rPr>
              <w:t>+ c, её свойства и график. Урок №2.</w:t>
            </w:r>
          </w:p>
        </w:tc>
      </w:tr>
      <w:tr w:rsidR="00BF36AC" w:rsidRPr="00BF36AC" w:rsidTr="005B6384">
        <w:tc>
          <w:tcPr>
            <w:tcW w:w="2553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Актуальность, используемых средств ИКТ, УЛО</w:t>
            </w:r>
          </w:p>
        </w:tc>
        <w:tc>
          <w:tcPr>
            <w:tcW w:w="13182" w:type="dxa"/>
            <w:gridSpan w:val="4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Использование ИКТ и УЛО позволяют разнообразить деятельность обучающихся</w:t>
            </w:r>
          </w:p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за счет наглядности и доступности представляемого материала</w:t>
            </w:r>
          </w:p>
        </w:tc>
      </w:tr>
      <w:tr w:rsidR="00BF36AC" w:rsidRPr="00BF36AC" w:rsidTr="005B6384">
        <w:tc>
          <w:tcPr>
            <w:tcW w:w="2553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Цель урока</w:t>
            </w:r>
          </w:p>
        </w:tc>
        <w:tc>
          <w:tcPr>
            <w:tcW w:w="13182" w:type="dxa"/>
            <w:gridSpan w:val="4"/>
          </w:tcPr>
          <w:p w:rsidR="00BF36AC" w:rsidRPr="00BF36AC" w:rsidRDefault="00BF36AC" w:rsidP="00BF36AC">
            <w:pPr>
              <w:spacing w:line="360" w:lineRule="auto"/>
              <w:ind w:left="540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-</w:t>
            </w:r>
            <w:r w:rsidRPr="00BF36AC">
              <w:rPr>
                <w:rFonts w:eastAsia="Calibri"/>
                <w:iCs/>
                <w:lang w:eastAsia="en-US"/>
              </w:rPr>
              <w:t xml:space="preserve"> формирование навыков построения графика квадратичной функции и чтения свойств квадратичной функции по её графику;</w:t>
            </w:r>
          </w:p>
          <w:p w:rsidR="00BF36AC" w:rsidRPr="00BF36AC" w:rsidRDefault="00BF36AC" w:rsidP="00BF36AC">
            <w:pPr>
              <w:spacing w:line="360" w:lineRule="auto"/>
              <w:ind w:left="540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 развитие логического мышления учащихся через установление причинно-следственных связей;</w:t>
            </w:r>
          </w:p>
          <w:p w:rsidR="00BF36AC" w:rsidRPr="00BF36AC" w:rsidRDefault="00BF36AC" w:rsidP="00BF36AC">
            <w:pPr>
              <w:spacing w:line="360" w:lineRule="auto"/>
              <w:ind w:left="540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 развитие умения школьников излагать свои мысли, аргументировать их;</w:t>
            </w:r>
          </w:p>
          <w:p w:rsidR="00BF36AC" w:rsidRPr="00BF36AC" w:rsidRDefault="00BF36AC" w:rsidP="00BF36AC">
            <w:pPr>
              <w:spacing w:line="360" w:lineRule="auto"/>
              <w:ind w:left="540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 развитие познавательного интереса.</w:t>
            </w:r>
          </w:p>
          <w:p w:rsidR="00BF36AC" w:rsidRPr="00BF36AC" w:rsidRDefault="00BF36AC" w:rsidP="00BF36AC">
            <w:pPr>
              <w:spacing w:line="360" w:lineRule="auto"/>
              <w:ind w:left="540"/>
              <w:jc w:val="both"/>
              <w:rPr>
                <w:rFonts w:eastAsia="Calibri"/>
                <w:iCs/>
                <w:lang w:eastAsia="en-US"/>
              </w:rPr>
            </w:pPr>
          </w:p>
        </w:tc>
      </w:tr>
      <w:tr w:rsidR="00BF36AC" w:rsidRPr="00BF36AC" w:rsidTr="005B6384">
        <w:trPr>
          <w:trHeight w:val="132"/>
        </w:trPr>
        <w:tc>
          <w:tcPr>
            <w:tcW w:w="2553" w:type="dxa"/>
            <w:vMerge w:val="restart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Задачи урока</w:t>
            </w:r>
          </w:p>
        </w:tc>
        <w:tc>
          <w:tcPr>
            <w:tcW w:w="3295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обучающие</w:t>
            </w:r>
          </w:p>
        </w:tc>
        <w:tc>
          <w:tcPr>
            <w:tcW w:w="329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развивающие</w:t>
            </w:r>
          </w:p>
        </w:tc>
        <w:tc>
          <w:tcPr>
            <w:tcW w:w="3295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воспитательные</w:t>
            </w:r>
          </w:p>
        </w:tc>
        <w:tc>
          <w:tcPr>
            <w:tcW w:w="329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методические</w:t>
            </w:r>
          </w:p>
        </w:tc>
      </w:tr>
      <w:tr w:rsidR="00BF36AC" w:rsidRPr="00BF36AC" w:rsidTr="005B6384">
        <w:trPr>
          <w:trHeight w:val="132"/>
        </w:trPr>
        <w:tc>
          <w:tcPr>
            <w:tcW w:w="2553" w:type="dxa"/>
            <w:vMerge/>
            <w:vAlign w:val="center"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329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</w:t>
            </w:r>
            <w:r w:rsidRPr="00BF36AC">
              <w:rPr>
                <w:iCs/>
              </w:rPr>
              <w:t xml:space="preserve"> </w:t>
            </w:r>
            <w:r w:rsidRPr="00BF36AC">
              <w:rPr>
                <w:rFonts w:eastAsia="Calibri"/>
                <w:iCs/>
                <w:lang w:eastAsia="en-US"/>
              </w:rPr>
              <w:t xml:space="preserve">обобщить и систематизировать знание свойств квадратичной </w:t>
            </w:r>
            <w:r w:rsidR="008A120F" w:rsidRPr="00BF36AC">
              <w:rPr>
                <w:rFonts w:eastAsia="Calibri"/>
                <w:iCs/>
                <w:lang w:eastAsia="en-US"/>
              </w:rPr>
              <w:t>функции, умения</w:t>
            </w:r>
            <w:r w:rsidRPr="00BF36AC">
              <w:rPr>
                <w:rFonts w:eastAsia="Calibri"/>
                <w:iCs/>
                <w:lang w:eastAsia="en-US"/>
              </w:rPr>
              <w:t xml:space="preserve"> и навыки </w:t>
            </w:r>
            <w:r w:rsidR="008A120F" w:rsidRPr="00BF36AC">
              <w:rPr>
                <w:rFonts w:eastAsia="Calibri"/>
                <w:iCs/>
                <w:lang w:eastAsia="en-US"/>
              </w:rPr>
              <w:t>при построении</w:t>
            </w:r>
            <w:r w:rsidRPr="00BF36AC">
              <w:rPr>
                <w:rFonts w:eastAsia="Calibri"/>
                <w:iCs/>
                <w:lang w:eastAsia="en-US"/>
              </w:rPr>
              <w:t xml:space="preserve"> графика; 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-закрепить умение использовать программу </w:t>
            </w:r>
            <w:r w:rsidRPr="00BF36AC">
              <w:rPr>
                <w:rFonts w:eastAsia="Calibri"/>
                <w:iCs/>
                <w:lang w:val="en-US" w:eastAsia="en-US"/>
              </w:rPr>
              <w:t>Microsoft</w:t>
            </w:r>
            <w:r w:rsidRPr="00BF36AC">
              <w:rPr>
                <w:rFonts w:eastAsia="Calibri"/>
                <w:iCs/>
                <w:lang w:eastAsia="en-US"/>
              </w:rPr>
              <w:t xml:space="preserve"> </w:t>
            </w:r>
            <w:r w:rsidRPr="00BF36AC">
              <w:rPr>
                <w:rFonts w:eastAsia="Calibri"/>
                <w:iCs/>
                <w:lang w:val="en-US" w:eastAsia="en-US"/>
              </w:rPr>
              <w:t>Excel</w:t>
            </w:r>
            <w:r w:rsidRPr="00BF36AC">
              <w:rPr>
                <w:rFonts w:eastAsia="Calibri"/>
                <w:iCs/>
                <w:lang w:eastAsia="en-US"/>
              </w:rPr>
              <w:t>, в частности Мастера построения диаграмм для создания графика квадратичной функции.</w:t>
            </w:r>
          </w:p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закрепить у учащихся полученные знания.</w:t>
            </w:r>
          </w:p>
        </w:tc>
        <w:tc>
          <w:tcPr>
            <w:tcW w:w="3296" w:type="dxa"/>
          </w:tcPr>
          <w:p w:rsidR="00BF36AC" w:rsidRPr="00BF36AC" w:rsidRDefault="00BF36AC" w:rsidP="00BF36AC">
            <w:pPr>
              <w:spacing w:line="360" w:lineRule="auto"/>
              <w:ind w:left="70"/>
              <w:rPr>
                <w:b/>
                <w:iCs/>
                <w:kern w:val="16"/>
              </w:rPr>
            </w:pPr>
            <w:r w:rsidRPr="00BF36AC">
              <w:rPr>
                <w:iCs/>
                <w:kern w:val="16"/>
              </w:rPr>
              <w:lastRenderedPageBreak/>
              <w:t>-развивать основные коммуникативные и учебные навыки;</w:t>
            </w:r>
          </w:p>
          <w:p w:rsidR="00BF36AC" w:rsidRPr="00BF36AC" w:rsidRDefault="00BF36AC" w:rsidP="00BF36AC">
            <w:pPr>
              <w:spacing w:line="360" w:lineRule="auto"/>
              <w:rPr>
                <w:iCs/>
                <w:kern w:val="16"/>
              </w:rPr>
            </w:pPr>
            <w:r w:rsidRPr="00BF36AC">
              <w:rPr>
                <w:iCs/>
                <w:kern w:val="16"/>
              </w:rPr>
              <w:t xml:space="preserve">-развивать познавательную активность учащихся, </w:t>
            </w:r>
            <w:r w:rsidRPr="00BF36AC">
              <w:rPr>
                <w:iCs/>
                <w:kern w:val="16"/>
              </w:rPr>
              <w:lastRenderedPageBreak/>
              <w:t>положительную мотивацию к предмету;</w:t>
            </w:r>
          </w:p>
          <w:p w:rsidR="00BF36AC" w:rsidRPr="00BF36AC" w:rsidRDefault="00BF36AC" w:rsidP="00BF36AC">
            <w:pPr>
              <w:spacing w:line="360" w:lineRule="auto"/>
              <w:rPr>
                <w:iCs/>
                <w:kern w:val="16"/>
              </w:rPr>
            </w:pPr>
            <w:r w:rsidRPr="00BF36AC">
              <w:rPr>
                <w:iCs/>
                <w:kern w:val="16"/>
              </w:rPr>
              <w:t xml:space="preserve">-показать </w:t>
            </w:r>
            <w:proofErr w:type="spellStart"/>
            <w:r w:rsidRPr="00BF36AC">
              <w:rPr>
                <w:iCs/>
                <w:kern w:val="16"/>
              </w:rPr>
              <w:t>метапредметные</w:t>
            </w:r>
            <w:proofErr w:type="spellEnd"/>
            <w:r w:rsidRPr="00BF36AC">
              <w:rPr>
                <w:iCs/>
                <w:kern w:val="16"/>
              </w:rPr>
              <w:t xml:space="preserve"> связи;</w:t>
            </w:r>
          </w:p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  <w:r w:rsidRPr="00BF36AC">
              <w:rPr>
                <w:iCs/>
                <w:kern w:val="16"/>
              </w:rPr>
              <w:t xml:space="preserve"> -развивать умение ориентироваться в своей системе знаний (отличать новое от уже известного); добывать новые знания.</w:t>
            </w:r>
          </w:p>
        </w:tc>
        <w:tc>
          <w:tcPr>
            <w:tcW w:w="3295" w:type="dxa"/>
          </w:tcPr>
          <w:p w:rsidR="00BF36AC" w:rsidRPr="00BF36AC" w:rsidRDefault="00BF36AC" w:rsidP="00BF36AC">
            <w:pPr>
              <w:spacing w:line="360" w:lineRule="auto"/>
              <w:ind w:left="6"/>
              <w:rPr>
                <w:iCs/>
              </w:rPr>
            </w:pPr>
            <w:r w:rsidRPr="00BF36AC">
              <w:rPr>
                <w:iCs/>
              </w:rPr>
              <w:lastRenderedPageBreak/>
              <w:t xml:space="preserve">-воспитывать в учащихся дисциплинированность, ответственное отношение к учебному труду, умение </w:t>
            </w:r>
            <w:r w:rsidRPr="00BF36AC">
              <w:rPr>
                <w:iCs/>
              </w:rPr>
              <w:lastRenderedPageBreak/>
              <w:t xml:space="preserve">ставить цели и добиваться их в совместной деятельности. </w:t>
            </w:r>
          </w:p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3296" w:type="dxa"/>
          </w:tcPr>
          <w:p w:rsidR="00BF36AC" w:rsidRPr="00BF36AC" w:rsidRDefault="00BF36AC" w:rsidP="00BF36AC">
            <w:pPr>
              <w:spacing w:line="360" w:lineRule="auto"/>
              <w:ind w:left="34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-показать возможность работы с презентацией и мультимедийным оборудованием;</w:t>
            </w:r>
          </w:p>
          <w:p w:rsidR="00BF36AC" w:rsidRPr="00BF36AC" w:rsidRDefault="00BF36AC" w:rsidP="00BF36AC">
            <w:pPr>
              <w:spacing w:line="360" w:lineRule="auto"/>
              <w:ind w:left="34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-продемонстрировать обеспечение принципа наглядности;</w:t>
            </w:r>
          </w:p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показать возможность работы с системой контроля и мониторинга качества знаний  «</w:t>
            </w:r>
            <w:proofErr w:type="spellStart"/>
            <w:r w:rsidRPr="00BF36AC">
              <w:rPr>
                <w:rFonts w:eastAsia="Calibri"/>
                <w:iCs/>
                <w:lang w:eastAsia="en-US"/>
              </w:rPr>
              <w:t>PROClass</w:t>
            </w:r>
            <w:proofErr w:type="spellEnd"/>
            <w:r w:rsidRPr="00BF36AC">
              <w:rPr>
                <w:rFonts w:eastAsia="Calibri"/>
                <w:iCs/>
                <w:lang w:eastAsia="en-US"/>
              </w:rPr>
              <w:t>»</w:t>
            </w:r>
          </w:p>
        </w:tc>
      </w:tr>
    </w:tbl>
    <w:p w:rsidR="00BF36AC" w:rsidRPr="00BF36AC" w:rsidRDefault="00BF36AC" w:rsidP="00BF36AC">
      <w:pPr>
        <w:spacing w:after="200" w:line="288" w:lineRule="auto"/>
        <w:rPr>
          <w:rFonts w:eastAsia="Calibri"/>
          <w:iCs/>
          <w:lang w:eastAsia="en-US"/>
        </w:rPr>
      </w:pPr>
    </w:p>
    <w:tbl>
      <w:tblPr>
        <w:tblStyle w:val="2"/>
        <w:tblW w:w="15735" w:type="dxa"/>
        <w:tblInd w:w="-318" w:type="dxa"/>
        <w:tblLayout w:type="fixed"/>
        <w:tblLook w:val="04A0" w:firstRow="1" w:lastRow="0" w:firstColumn="1" w:lastColumn="0" w:noHBand="0" w:noVBand="1"/>
      </w:tblPr>
      <w:tblGrid>
        <w:gridCol w:w="1702"/>
        <w:gridCol w:w="2835"/>
        <w:gridCol w:w="2397"/>
        <w:gridCol w:w="919"/>
        <w:gridCol w:w="1656"/>
        <w:gridCol w:w="2135"/>
        <w:gridCol w:w="1781"/>
        <w:gridCol w:w="2310"/>
      </w:tblGrid>
      <w:tr w:rsidR="00BF36AC" w:rsidRPr="00BF36AC" w:rsidTr="005B6384">
        <w:trPr>
          <w:trHeight w:val="88"/>
        </w:trPr>
        <w:tc>
          <w:tcPr>
            <w:tcW w:w="1702" w:type="dxa"/>
            <w:vMerge w:val="restart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Этапы урока</w:t>
            </w:r>
          </w:p>
        </w:tc>
        <w:tc>
          <w:tcPr>
            <w:tcW w:w="2835" w:type="dxa"/>
            <w:vMerge w:val="restart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Деятельность учителя</w:t>
            </w:r>
          </w:p>
        </w:tc>
        <w:tc>
          <w:tcPr>
            <w:tcW w:w="2397" w:type="dxa"/>
            <w:vMerge w:val="restart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Деятельность учащихся</w:t>
            </w:r>
          </w:p>
        </w:tc>
        <w:tc>
          <w:tcPr>
            <w:tcW w:w="919" w:type="dxa"/>
            <w:vMerge w:val="restart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Время</w:t>
            </w:r>
          </w:p>
        </w:tc>
        <w:tc>
          <w:tcPr>
            <w:tcW w:w="7882" w:type="dxa"/>
            <w:gridSpan w:val="4"/>
          </w:tcPr>
          <w:p w:rsidR="00BF36AC" w:rsidRPr="00BF36AC" w:rsidRDefault="00BF36AC" w:rsidP="00BF36AC">
            <w:pPr>
              <w:spacing w:line="360" w:lineRule="auto"/>
              <w:ind w:right="-1809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 xml:space="preserve">                                                      УУД</w:t>
            </w:r>
          </w:p>
        </w:tc>
      </w:tr>
      <w:tr w:rsidR="00BF36AC" w:rsidRPr="00BF36AC" w:rsidTr="005B6384">
        <w:trPr>
          <w:trHeight w:val="88"/>
        </w:trPr>
        <w:tc>
          <w:tcPr>
            <w:tcW w:w="1702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2835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97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919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7882" w:type="dxa"/>
            <w:gridSpan w:val="4"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</w:tr>
      <w:tr w:rsidR="00BF36AC" w:rsidRPr="00BF36AC" w:rsidTr="005B6384">
        <w:trPr>
          <w:trHeight w:val="88"/>
        </w:trPr>
        <w:tc>
          <w:tcPr>
            <w:tcW w:w="1702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2835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97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919" w:type="dxa"/>
            <w:vMerge/>
          </w:tcPr>
          <w:p w:rsidR="00BF36AC" w:rsidRPr="00BF36AC" w:rsidRDefault="00BF36AC" w:rsidP="00BF36AC">
            <w:pPr>
              <w:rPr>
                <w:rFonts w:eastAsia="Calibri"/>
                <w:iCs/>
                <w:lang w:eastAsia="en-US"/>
              </w:rPr>
            </w:pP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Личностные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Познавательные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Регулятивные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Коммуникативные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1.Организационный момент.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Презентация учителя (слайд 1)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b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b/>
                <w:iCs/>
                <w:kern w:val="16"/>
                <w:lang w:eastAsia="en-US"/>
              </w:rPr>
              <w:t>Организует работу учащихся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>-С какими функциями вы знакомы?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>-С какой функцией познакомились на предыдущем уроке?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-Сегодня на уроке вы проверите, как усвоен материал темы каждым из вас</w:t>
            </w: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Приветствуют учителя, настраиваются на работу.</w:t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1 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становление учащимся связи между целью учебной деятельности и её мотивом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Осознанное и произвольное построение речевого, высказывания в устной форме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Постановка учебной задачи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мение слушать, вступать в диалог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2.Мотивация к учебной деятельности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Презентация учителя (слайд 2,3)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b/>
                <w:iCs/>
                <w:color w:val="000000"/>
                <w:lang w:eastAsia="en-US"/>
              </w:rPr>
              <w:t xml:space="preserve"> </w:t>
            </w:r>
            <w:r w:rsidRPr="00BF36AC">
              <w:rPr>
                <w:rFonts w:eastAsia="Calibri"/>
                <w:b/>
                <w:iCs/>
                <w:kern w:val="16"/>
                <w:lang w:eastAsia="en-US"/>
              </w:rPr>
              <w:t>Координирует   деятельность учащихся.</w:t>
            </w: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 Задаёт вопросы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1.Функция, какого вида называется квадратичной? 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 2.Что является графиком квадратичной функции? 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3.От чего зависит направление ветвей параболы? 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4.Как определить координаты вершины параболы? 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kern w:val="16"/>
                <w:lang w:eastAsia="en-US"/>
              </w:rPr>
            </w:pPr>
            <w:r w:rsidRPr="00BF36AC">
              <w:rPr>
                <w:rFonts w:eastAsia="Calibri"/>
                <w:iCs/>
                <w:kern w:val="16"/>
                <w:lang w:eastAsia="en-US"/>
              </w:rPr>
              <w:t xml:space="preserve"> 5.Что ещё нужно знать для построения графика функции?</w:t>
            </w:r>
          </w:p>
        </w:tc>
        <w:tc>
          <w:tcPr>
            <w:tcW w:w="2397" w:type="dxa"/>
          </w:tcPr>
          <w:p w:rsidR="00BF36AC" w:rsidRDefault="00BF36AC" w:rsidP="00BF36AC">
            <w:pPr>
              <w:spacing w:line="360" w:lineRule="auto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Фронтальная работа: устно повторяют теорию, отвечают на вопросы, работают на интерактивной доске:</w:t>
            </w:r>
          </w:p>
          <w:p w:rsidR="0090132A" w:rsidRPr="00BF36AC" w:rsidRDefault="0090132A" w:rsidP="00BF36AC">
            <w:pPr>
              <w:spacing w:line="360" w:lineRule="auto"/>
              <w:jc w:val="both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noProof/>
              </w:rPr>
              <w:drawing>
                <wp:inline distT="0" distB="0" distL="0" distR="0" wp14:anchorId="0B495114">
                  <wp:extent cx="1538895" cy="1008000"/>
                  <wp:effectExtent l="0" t="0" r="4445" b="1905"/>
                  <wp:docPr id="426" name="Рисунок 42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38895" cy="1008000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4 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становление учащимся связи между целью учебной деятельности и её мотивом, повторение раннее изученного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Осознанное и произвольное построение речевого, высказывания в устной форме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  <w:t>Умение с достаточной полнотой и точностью выражать свои мысли в соответствии с задачами и условиями коммуникации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3.Актуализация опорных знаний.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 xml:space="preserve">Применение знаний, умений и навыков при </w:t>
            </w: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отработке алгоритма построения графика квадратичной функции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Актуализация знаний, опорных способов действий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ind w:left="851"/>
              <w:rPr>
                <w:rFonts w:eastAsia="Calibri"/>
                <w:iCs/>
                <w:lang w:eastAsia="en-US"/>
              </w:rPr>
            </w:pP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ind w:left="851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Учитель дает задание самостоятельно в тетрадях построить график функции </w:t>
            </w:r>
            <w:r w:rsidRPr="00BF36AC">
              <w:rPr>
                <w:rFonts w:eastAsia="Calibri"/>
                <w:iCs/>
                <w:lang w:eastAsia="en-US"/>
              </w:rPr>
              <w:br/>
              <w:t>у = х</w:t>
            </w:r>
            <w:r w:rsidRPr="00BF36AC">
              <w:rPr>
                <w:rFonts w:eastAsia="Calibri"/>
                <w:iCs/>
                <w:vertAlign w:val="superscript"/>
                <w:lang w:eastAsia="en-US"/>
              </w:rPr>
              <w:t>2</w:t>
            </w:r>
            <w:r w:rsidRPr="00BF36AC">
              <w:rPr>
                <w:rFonts w:eastAsia="Calibri"/>
                <w:iCs/>
                <w:lang w:eastAsia="en-US"/>
              </w:rPr>
              <w:t xml:space="preserve"> - 2х-3 ,ответить на поставленные вопросы. </w:t>
            </w:r>
          </w:p>
          <w:p w:rsidR="00BF36AC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lang w:eastAsia="en-US"/>
              </w:rPr>
              <w:t>(Приложение 1</w:t>
            </w:r>
            <w:r w:rsidR="00BF36AC" w:rsidRPr="00BF36AC">
              <w:rPr>
                <w:rFonts w:eastAsia="Calibri"/>
                <w:iCs/>
                <w:lang w:eastAsia="en-US"/>
              </w:rPr>
              <w:t>)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1.</w:t>
            </w:r>
            <w:r w:rsidR="008A120F" w:rsidRPr="00BF36AC">
              <w:rPr>
                <w:rFonts w:eastAsia="Calibri"/>
                <w:iCs/>
                <w:lang w:eastAsia="en-US"/>
              </w:rPr>
              <w:t>Работают с</w:t>
            </w:r>
            <w:r w:rsidRPr="00BF36AC">
              <w:rPr>
                <w:rFonts w:eastAsia="Calibri"/>
                <w:iCs/>
                <w:lang w:eastAsia="en-US"/>
              </w:rPr>
              <w:t xml:space="preserve"> </w:t>
            </w:r>
            <w:r w:rsidR="008A120F" w:rsidRPr="00BF36AC">
              <w:rPr>
                <w:rFonts w:eastAsia="Calibri"/>
                <w:iCs/>
                <w:lang w:eastAsia="en-US"/>
              </w:rPr>
              <w:t>листами задания</w:t>
            </w:r>
            <w:r w:rsidRPr="00BF36AC">
              <w:rPr>
                <w:rFonts w:eastAsia="Calibri"/>
                <w:iCs/>
                <w:lang w:eastAsia="en-US"/>
              </w:rPr>
              <w:t>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2. На интерактивной доске работает один ученик с аналогичным заданием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Если задание вызывает затруднение, можно сравнивать с выполнением на доске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3. Проверяют самостоятельно, следя за комментариями учителя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4. Слушают, задают вопросы.</w:t>
            </w:r>
          </w:p>
          <w:p w:rsidR="00BF36AC" w:rsidRPr="00BF36AC" w:rsidRDefault="00BF36AC" w:rsidP="00BF36AC">
            <w:pPr>
              <w:spacing w:line="360" w:lineRule="auto"/>
              <w:jc w:val="both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lastRenderedPageBreak/>
              <w:t>8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  <w:t>Установление учащимися связи между целью учебной деятельности и ее мотивом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 xml:space="preserve">Структурирование знаний, осознанное и произвольное построение речевого </w:t>
            </w:r>
            <w:r w:rsidRPr="00BF36AC">
              <w:rPr>
                <w:rFonts w:eastAsia="Calibri"/>
                <w:iCs/>
                <w:lang w:eastAsia="en-US"/>
              </w:rPr>
              <w:lastRenderedPageBreak/>
              <w:t>высказывания в устной форме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Оценка - выделение и осознание того, что уже пройдено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Инициативное сотрудничество, умение достаточной плотной точностью выражать свои мысли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4.</w:t>
            </w:r>
            <w:r w:rsidRPr="00BF36AC">
              <w:rPr>
                <w:rFonts w:eastAsia="Calibri"/>
                <w:iCs/>
                <w:lang w:eastAsia="en-US"/>
              </w:rPr>
              <w:t xml:space="preserve"> </w:t>
            </w:r>
            <w:r w:rsidRPr="00BF36AC">
              <w:rPr>
                <w:rFonts w:eastAsia="Calibri"/>
                <w:b/>
                <w:iCs/>
                <w:lang w:eastAsia="en-US"/>
              </w:rPr>
              <w:t xml:space="preserve">Построение графика </w:t>
            </w:r>
            <w:proofErr w:type="spellStart"/>
            <w:r w:rsidRPr="00BF36AC">
              <w:rPr>
                <w:rFonts w:eastAsia="Calibri"/>
                <w:b/>
                <w:iCs/>
                <w:lang w:eastAsia="en-US"/>
              </w:rPr>
              <w:t>кусочной</w:t>
            </w:r>
            <w:proofErr w:type="spellEnd"/>
            <w:r w:rsidRPr="00BF36AC">
              <w:rPr>
                <w:rFonts w:eastAsia="Calibri"/>
                <w:b/>
                <w:iCs/>
                <w:lang w:eastAsia="en-US"/>
              </w:rPr>
              <w:t xml:space="preserve"> функции в компьютерном варианте с помощью программы </w:t>
            </w:r>
            <w:proofErr w:type="spellStart"/>
            <w:r w:rsidRPr="00BF36AC">
              <w:rPr>
                <w:rFonts w:eastAsia="Calibri"/>
                <w:b/>
                <w:iCs/>
                <w:lang w:eastAsia="en-US"/>
              </w:rPr>
              <w:t>Excel</w:t>
            </w:r>
            <w:proofErr w:type="spellEnd"/>
            <w:r w:rsidRPr="00BF36AC">
              <w:rPr>
                <w:rFonts w:eastAsia="Calibri"/>
                <w:b/>
                <w:iCs/>
                <w:lang w:eastAsia="en-US"/>
              </w:rPr>
              <w:t>.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читель организует работу в парах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 xml:space="preserve">   с помощью графиков функций</w:t>
            </w:r>
          </w:p>
          <w:p w:rsidR="00BF36AC" w:rsidRPr="00BF36AC" w:rsidRDefault="00BF36AC" w:rsidP="00BF36AC">
            <w:pPr>
              <w:spacing w:line="360" w:lineRule="auto"/>
              <w:jc w:val="both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составьте рисунок:</w:t>
            </w:r>
          </w:p>
          <w:p w:rsidR="00816D34" w:rsidRDefault="00BF36AC" w:rsidP="00816D34">
            <w:pPr>
              <w:numPr>
                <w:ilvl w:val="0"/>
                <w:numId w:val="4"/>
              </w:numPr>
              <w:spacing w:line="360" w:lineRule="auto"/>
              <w:ind w:left="176" w:hanging="231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</m:t>
              </m:r>
              <m:f>
                <m:f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-3,    </m:t>
              </m:r>
            </m:oMath>
          </w:p>
          <w:p w:rsidR="00BF36AC" w:rsidRPr="00816D34" w:rsidRDefault="00BF36AC" w:rsidP="00816D34">
            <w:pPr>
              <w:spacing w:line="360" w:lineRule="auto"/>
              <w:ind w:left="176"/>
              <w:jc w:val="both"/>
              <w:rPr>
                <w:rFonts w:eastAsia="Calibri"/>
                <w:iCs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 xml:space="preserve"> -4≤x≤4</m:t>
                </m:r>
              </m:oMath>
            </m:oMathPara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53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-</m:t>
              </m:r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(x+2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+5,     -4≤x≤-2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0" w:hanging="55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w:lastRenderedPageBreak/>
                <m:t>y=-</m:t>
              </m:r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(x-2)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+5,     2≤x≤4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53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</m:t>
              </m:r>
              <m:f>
                <m:f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+4,   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53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  -2≤x≤2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0" w:hanging="55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</m:t>
              </m:r>
              <m:f>
                <m:f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4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-1,   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0" w:hanging="55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 -2≤x≤2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0" w:hanging="55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</m:t>
              </m:r>
              <m:f>
                <m:f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den>
              </m:f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-2,    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0" w:hanging="55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 -2≤x≤2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19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-</m:t>
              </m:r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 xml:space="preserve">+2,     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19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-1≤x≤1</m:t>
              </m:r>
            </m:oMath>
          </w:p>
          <w:p w:rsidR="00BF36AC" w:rsidRPr="00BF36AC" w:rsidRDefault="00BF36AC" w:rsidP="00BF36AC">
            <w:pPr>
              <w:numPr>
                <w:ilvl w:val="0"/>
                <w:numId w:val="4"/>
              </w:numPr>
              <w:spacing w:line="360" w:lineRule="auto"/>
              <w:ind w:left="-108" w:firstLine="19"/>
              <w:jc w:val="both"/>
              <w:rPr>
                <w:rFonts w:eastAsia="Calibri"/>
                <w:iCs/>
                <w:lang w:val="en-US" w:eastAsia="en-US"/>
              </w:rPr>
            </w:pPr>
            <m:oMath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y=-</m:t>
              </m:r>
              <m:sSup>
                <m:sSupPr>
                  <m:ctrlPr>
                    <w:rPr>
                      <w:rFonts w:ascii="Cambria Math" w:eastAsia="Calibri" w:hAnsi="Cambria Math"/>
                      <w:iCs/>
                      <w:lang w:eastAsia="en-US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x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eastAsia="Calibri" w:hAnsi="Cambria Math"/>
                      <w:lang w:eastAsia="en-US"/>
                    </w:rPr>
                    <m:t>2</m:t>
                  </m:r>
                </m:sup>
              </m:sSup>
              <m:r>
                <m:rPr>
                  <m:sty m:val="p"/>
                </m:rPr>
                <w:rPr>
                  <w:rFonts w:ascii="Cambria Math" w:eastAsia="Calibri" w:hAnsi="Cambria Math"/>
                  <w:lang w:eastAsia="en-US"/>
                </w:rPr>
                <m:t>+4x,     1≤x≤3</m:t>
              </m:r>
            </m:oMath>
          </w:p>
          <w:p w:rsidR="00BF36AC" w:rsidRPr="00BF36AC" w:rsidRDefault="00BF36AC" w:rsidP="00BF36AC">
            <w:pPr>
              <w:spacing w:line="360" w:lineRule="auto"/>
              <w:ind w:left="-55"/>
              <w:jc w:val="both"/>
              <w:rPr>
                <w:iCs/>
                <w:lang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>y=-</m:t>
                </m:r>
                <m:sSup>
                  <m:sSupPr>
                    <m:ctrlPr>
                      <w:rPr>
                        <w:rFonts w:ascii="Cambria Math" w:eastAsia="Calibri" w:hAnsi="Cambria Math"/>
                        <w:iCs/>
                        <w:lang w:eastAsia="en-US"/>
                      </w:rPr>
                    </m:ctrlPr>
                  </m:sSupPr>
                  <m:e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eastAsia="en-US"/>
                      </w:rPr>
                      <m:t>x</m:t>
                    </m:r>
                  </m:e>
                  <m:sup>
                    <m:r>
                      <m:rPr>
                        <m:sty m:val="p"/>
                      </m:rPr>
                      <w:rPr>
                        <w:rFonts w:ascii="Cambria Math" w:eastAsia="Calibri" w:hAnsi="Cambria Math"/>
                        <w:lang w:eastAsia="en-US"/>
                      </w:rPr>
                      <m:t>2</m:t>
                    </m:r>
                  </m:sup>
                </m:sSup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 xml:space="preserve">-4x,     </m:t>
                </m:r>
              </m:oMath>
            </m:oMathPara>
          </w:p>
          <w:p w:rsidR="00BF36AC" w:rsidRPr="00BF36AC" w:rsidRDefault="00BF36AC" w:rsidP="00BF36AC">
            <w:pPr>
              <w:spacing w:line="360" w:lineRule="auto"/>
              <w:ind w:left="-55"/>
              <w:jc w:val="both"/>
              <w:rPr>
                <w:rFonts w:eastAsia="Calibri"/>
                <w:iCs/>
                <w:lang w:val="en-US" w:eastAsia="en-US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eastAsia="Calibri" w:hAnsi="Cambria Math"/>
                    <w:lang w:eastAsia="en-US"/>
                  </w:rPr>
                  <m:t>-3≤x≤-1</m:t>
                </m:r>
              </m:oMath>
            </m:oMathPara>
          </w:p>
          <w:p w:rsidR="00BF36AC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lang w:eastAsia="en-US"/>
              </w:rPr>
              <w:t>(Приложение 2</w:t>
            </w:r>
            <w:r w:rsidR="00BF36AC" w:rsidRPr="00BF36AC">
              <w:rPr>
                <w:rFonts w:eastAsia="Calibri"/>
                <w:iCs/>
                <w:lang w:eastAsia="en-US"/>
              </w:rPr>
              <w:t>)</w:t>
            </w:r>
          </w:p>
          <w:p w:rsidR="00BF36AC" w:rsidRPr="00BF36AC" w:rsidRDefault="00BF36AC" w:rsidP="00BF36AC">
            <w:pPr>
              <w:spacing w:line="360" w:lineRule="auto"/>
              <w:jc w:val="both"/>
              <w:rPr>
                <w:rFonts w:eastAsia="Calibri"/>
                <w:iCs/>
                <w:u w:val="single"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Выполняют задание в парах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noProof/>
              </w:rPr>
              <w:drawing>
                <wp:inline distT="0" distB="0" distL="0" distR="0" wp14:anchorId="2007BCB1" wp14:editId="63DE8912">
                  <wp:extent cx="1628775" cy="1571625"/>
                  <wp:effectExtent l="0" t="0" r="9525" b="9525"/>
                  <wp:docPr id="423" name="Рисунок 4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628775" cy="1571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10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</w:pP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мение работать в паре, распределять роли и оценивать результат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ind w:left="851"/>
              <w:rPr>
                <w:rFonts w:eastAsia="Calibri"/>
                <w:b/>
                <w:iCs/>
                <w:lang w:eastAsia="en-US"/>
              </w:rPr>
            </w:pP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5. Зарядка для глаз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ascii="Calibri" w:eastAsia="Calibri" w:hAnsi="Calibri"/>
                <w:i/>
                <w:iCs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rPr>
                <w:rFonts w:ascii="Calibri" w:eastAsia="Calibri" w:hAnsi="Calibri"/>
                <w:i/>
                <w:iCs/>
                <w:lang w:eastAsia="en-US"/>
              </w:rPr>
            </w:pP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Выполняют интерактивные упражнения для глаз</w:t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1 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ascii="Calibri" w:eastAsia="Calibri" w:hAnsi="Calibri"/>
                <w:i/>
                <w:iCs/>
                <w:lang w:eastAsia="en-US"/>
              </w:rPr>
            </w:pP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ascii="Calibri" w:eastAsia="Calibri" w:hAnsi="Calibri"/>
                <w:i/>
                <w:iCs/>
                <w:lang w:eastAsia="en-US"/>
              </w:rPr>
            </w:pP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ascii="Calibri" w:eastAsia="Calibri" w:hAnsi="Calibri"/>
                <w:i/>
                <w:iCs/>
                <w:lang w:eastAsia="en-US"/>
              </w:rPr>
            </w:pP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ascii="Calibri" w:eastAsia="Calibri" w:hAnsi="Calibri"/>
                <w:i/>
                <w:iCs/>
                <w:lang w:eastAsia="en-US"/>
              </w:rPr>
            </w:pP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6.</w:t>
            </w:r>
            <w:r w:rsidRPr="00BF36AC">
              <w:rPr>
                <w:rFonts w:eastAsia="Calibri"/>
                <w:iCs/>
                <w:lang w:eastAsia="en-US"/>
              </w:rPr>
              <w:t xml:space="preserve"> </w:t>
            </w:r>
            <w:r w:rsidRPr="00BF36AC">
              <w:rPr>
                <w:rFonts w:eastAsia="Calibri"/>
                <w:b/>
                <w:iCs/>
                <w:lang w:eastAsia="en-US"/>
              </w:rPr>
              <w:t xml:space="preserve">Контроль и проверка знаний </w:t>
            </w: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 xml:space="preserve">свойств квадратичной </w:t>
            </w:r>
            <w:r w:rsidR="008A120F" w:rsidRPr="00BF36AC">
              <w:rPr>
                <w:rFonts w:eastAsia="Calibri"/>
                <w:b/>
                <w:iCs/>
                <w:lang w:eastAsia="en-US"/>
              </w:rPr>
              <w:t>функции с</w:t>
            </w:r>
            <w:r w:rsidRPr="00BF36AC">
              <w:rPr>
                <w:rFonts w:eastAsia="Calibri"/>
                <w:b/>
                <w:iCs/>
                <w:lang w:eastAsia="en-US"/>
              </w:rPr>
              <w:t xml:space="preserve"> помощью технических устройств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Выявление качества и уровня усвоения знаний и способов действий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Работа с  модульной системой  контроля и мониторинга качества знаний  «</w:t>
            </w:r>
            <w:proofErr w:type="spellStart"/>
            <w:r w:rsidRPr="00BF36AC">
              <w:rPr>
                <w:rFonts w:eastAsia="Calibri"/>
                <w:b/>
                <w:iCs/>
                <w:lang w:eastAsia="en-US"/>
              </w:rPr>
              <w:t>PROClass</w:t>
            </w:r>
            <w:proofErr w:type="spellEnd"/>
            <w:r w:rsidRPr="00BF36AC">
              <w:rPr>
                <w:rFonts w:eastAsia="Calibri"/>
                <w:b/>
                <w:iCs/>
                <w:lang w:eastAsia="en-US"/>
              </w:rPr>
              <w:t xml:space="preserve">» 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Учитель организует работу по группам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1 группа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инструктирует учащихся о работе </w:t>
            </w:r>
            <w:r w:rsidR="008A120F" w:rsidRPr="00BF36AC">
              <w:rPr>
                <w:rFonts w:eastAsia="Calibri"/>
                <w:iCs/>
                <w:lang w:eastAsia="en-US"/>
              </w:rPr>
              <w:t>с модульной</w:t>
            </w:r>
            <w:r w:rsidRPr="00BF36AC">
              <w:rPr>
                <w:rFonts w:eastAsia="Calibri"/>
                <w:iCs/>
                <w:lang w:eastAsia="en-US"/>
              </w:rPr>
              <w:t xml:space="preserve"> системой контроля и мониторинга качества </w:t>
            </w:r>
            <w:r w:rsidR="008A120F" w:rsidRPr="00BF36AC">
              <w:rPr>
                <w:rFonts w:eastAsia="Calibri"/>
                <w:iCs/>
                <w:lang w:eastAsia="en-US"/>
              </w:rPr>
              <w:t>знаний «</w:t>
            </w:r>
            <w:proofErr w:type="spellStart"/>
            <w:r w:rsidRPr="00BF36AC">
              <w:rPr>
                <w:rFonts w:eastAsia="Calibri"/>
                <w:b/>
                <w:iCs/>
                <w:lang w:eastAsia="en-US"/>
              </w:rPr>
              <w:t>PROClass</w:t>
            </w:r>
            <w:proofErr w:type="spellEnd"/>
            <w:r w:rsidRPr="00BF36AC">
              <w:rPr>
                <w:rFonts w:eastAsia="Calibri"/>
                <w:b/>
                <w:iCs/>
                <w:lang w:eastAsia="en-US"/>
              </w:rPr>
              <w:t>»</w:t>
            </w:r>
            <w:r w:rsidRPr="00BF36AC">
              <w:rPr>
                <w:rFonts w:eastAsia="Calibri"/>
                <w:iCs/>
                <w:lang w:eastAsia="en-US"/>
              </w:rPr>
              <w:t xml:space="preserve"> </w:t>
            </w:r>
          </w:p>
          <w:p w:rsidR="00BF36AC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lang w:eastAsia="en-US"/>
              </w:rPr>
              <w:t>(Приложение 3</w:t>
            </w:r>
            <w:r w:rsidR="00BF36AC" w:rsidRPr="00BF36AC">
              <w:rPr>
                <w:rFonts w:eastAsia="Calibri"/>
                <w:iCs/>
                <w:lang w:eastAsia="en-US"/>
              </w:rPr>
              <w:t>)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2 группа: даёт задание построить график квадратичной функции, содержащий модуль.</w:t>
            </w:r>
          </w:p>
          <w:p w:rsidR="00BF36AC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lang w:eastAsia="en-US"/>
              </w:rPr>
              <w:t>(Приложение 4</w:t>
            </w:r>
            <w:r w:rsidR="00BF36AC" w:rsidRPr="00BF36AC">
              <w:rPr>
                <w:rFonts w:eastAsia="Calibri"/>
                <w:iCs/>
                <w:lang w:eastAsia="en-US"/>
              </w:rPr>
              <w:t>)</w:t>
            </w: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1 группа выполняет тест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 Приложение3, задание 1 группы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Представители 2-й группы выполняют и знакомят с результатом своей работы: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noProof/>
              </w:rPr>
              <w:drawing>
                <wp:inline distT="0" distB="0" distL="0" distR="0" wp14:anchorId="6B3D6F46" wp14:editId="2EE2B44F">
                  <wp:extent cx="1428532" cy="1368000"/>
                  <wp:effectExtent l="0" t="0" r="635" b="3810"/>
                  <wp:docPr id="424" name="Рисунок 4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0177" t="9600"/>
                          <a:stretch/>
                        </pic:blipFill>
                        <pic:spPr bwMode="auto">
                          <a:xfrm>
                            <a:off x="0" y="0"/>
                            <a:ext cx="1428532" cy="136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noProof/>
              </w:rPr>
              <w:drawing>
                <wp:inline distT="0" distB="0" distL="0" distR="0" wp14:anchorId="4A2C197C" wp14:editId="18DA7B46">
                  <wp:extent cx="1358779" cy="1471295"/>
                  <wp:effectExtent l="0" t="0" r="0" b="0"/>
                  <wp:docPr id="425" name="Рисунок 4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 rotWithShape="1"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7573" t="9346"/>
                          <a:stretch/>
                        </pic:blipFill>
                        <pic:spPr bwMode="auto">
                          <a:xfrm>
                            <a:off x="0" y="0"/>
                            <a:ext cx="1359222" cy="147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lastRenderedPageBreak/>
              <w:t>10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  <w:t xml:space="preserve">Установление учащимися связи между </w:t>
            </w:r>
            <w:r w:rsidRPr="00BF36AC"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  <w:lastRenderedPageBreak/>
              <w:t>целью учебной деятельности и ее мотивом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lastRenderedPageBreak/>
              <w:t>Оценивание усваиваемого содержания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t>Прогнозирование -предвосхищен</w:t>
            </w: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lastRenderedPageBreak/>
              <w:t>ие результата и уровня усвоения знаний, его временных характеристик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Умение работать в группе, распределять роли </w:t>
            </w:r>
            <w:r w:rsidRPr="00BF36AC">
              <w:rPr>
                <w:rFonts w:eastAsia="Calibri"/>
                <w:iCs/>
                <w:lang w:eastAsia="en-US"/>
              </w:rPr>
              <w:lastRenderedPageBreak/>
              <w:t>и оценивать результат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7. Рефлексия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 xml:space="preserve">Инициировать рефлексию обучающихся </w:t>
            </w: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по поводу психоэмоционального состояния, мотивации их </w:t>
            </w:r>
            <w:r w:rsidR="008A120F" w:rsidRPr="00BF36AC">
              <w:rPr>
                <w:rFonts w:eastAsia="Calibri"/>
                <w:iCs/>
                <w:lang w:eastAsia="en-US"/>
              </w:rPr>
              <w:t>собственной деятельности</w:t>
            </w:r>
            <w:r w:rsidRPr="00BF36AC">
              <w:rPr>
                <w:rFonts w:eastAsia="Calibri"/>
                <w:iCs/>
                <w:lang w:eastAsia="en-US"/>
              </w:rPr>
              <w:t xml:space="preserve"> и взаимодействия с учителем и другими детьми в классе.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t>Презентация учителя (слайд 4)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Подводим итог урока, выставляем оценки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Подведем итог урока, закончите, пожалуйста, фразы: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сегодня я узнал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было интересно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было трудно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я приобрел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я научился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 меня получилось 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я попробую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меня удивило…</w:t>
            </w:r>
          </w:p>
          <w:p w:rsidR="00BF36AC" w:rsidRPr="00BF36AC" w:rsidRDefault="00BF36AC" w:rsidP="00BF36AC">
            <w:pPr>
              <w:spacing w:line="360" w:lineRule="auto"/>
              <w:ind w:firstLine="53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мне захотелось</w:t>
            </w:r>
            <w:r w:rsidR="008A120F" w:rsidRPr="00BF36AC">
              <w:rPr>
                <w:rFonts w:eastAsia="Calibri"/>
                <w:iCs/>
                <w:lang w:eastAsia="en-US"/>
              </w:rPr>
              <w:t>… (</w:t>
            </w:r>
            <w:r w:rsidRPr="00BF36AC">
              <w:rPr>
                <w:rFonts w:eastAsia="Calibri"/>
                <w:iCs/>
                <w:lang w:eastAsia="en-US"/>
              </w:rPr>
              <w:t>отвечают на вопросы по цепочке)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b/>
                <w:iCs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  <w:p w:rsidR="00BF36AC" w:rsidRPr="00BF36AC" w:rsidRDefault="00BF36AC" w:rsidP="00BF36AC">
            <w:pPr>
              <w:spacing w:line="360" w:lineRule="auto"/>
              <w:ind w:left="360"/>
              <w:rPr>
                <w:rFonts w:eastAsia="Calibri"/>
                <w:b/>
                <w:iCs/>
                <w:lang w:eastAsia="en-US"/>
              </w:rPr>
            </w:pPr>
          </w:p>
        </w:tc>
        <w:tc>
          <w:tcPr>
            <w:tcW w:w="2397" w:type="dxa"/>
          </w:tcPr>
          <w:p w:rsid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Учащиеся заканчивают фразы.</w:t>
            </w:r>
          </w:p>
          <w:p w:rsidR="0090132A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  <w:p w:rsidR="0090132A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  <w:p w:rsidR="0090132A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noProof/>
              </w:rPr>
              <w:lastRenderedPageBreak/>
              <w:drawing>
                <wp:inline distT="0" distB="0" distL="0" distR="0" wp14:anchorId="572CBB3A">
                  <wp:extent cx="1511935" cy="1274445"/>
                  <wp:effectExtent l="0" t="0" r="0" b="1905"/>
                  <wp:docPr id="427" name="Рисунок 4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511935" cy="127444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lastRenderedPageBreak/>
              <w:t>2 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 xml:space="preserve">Умение устанавливать </w:t>
            </w:r>
            <w:proofErr w:type="spellStart"/>
            <w:r w:rsidRPr="00BF36AC">
              <w:rPr>
                <w:rFonts w:eastAsia="Calibri"/>
                <w:iCs/>
                <w:lang w:eastAsia="en-US"/>
              </w:rPr>
              <w:t>причинно</w:t>
            </w:r>
            <w:proofErr w:type="spellEnd"/>
            <w:r w:rsidRPr="00BF36AC">
              <w:rPr>
                <w:rFonts w:eastAsia="Calibri"/>
                <w:iCs/>
                <w:lang w:eastAsia="en-US"/>
              </w:rPr>
              <w:t xml:space="preserve"> - </w:t>
            </w:r>
            <w:r w:rsidRPr="00BF36AC">
              <w:rPr>
                <w:rFonts w:eastAsia="Calibri"/>
                <w:iCs/>
                <w:lang w:eastAsia="en-US"/>
              </w:rPr>
              <w:lastRenderedPageBreak/>
              <w:t>следственные связи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Строить рассуждения. Умозаключения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Делать аргументированные выводы.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 xml:space="preserve">Оценка - осознание уровня и </w:t>
            </w:r>
            <w:r w:rsidRPr="00BF36AC">
              <w:rPr>
                <w:rFonts w:eastAsia="Calibri"/>
                <w:iCs/>
                <w:lang w:eastAsia="en-US"/>
              </w:rPr>
              <w:lastRenderedPageBreak/>
              <w:t>качества усвоения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Умение слушать, вступать в диалог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8.Проверка творческого домашнего задания (подготовить презентацию «Парабола в жизни»)</w:t>
            </w:r>
          </w:p>
        </w:tc>
        <w:tc>
          <w:tcPr>
            <w:tcW w:w="2835" w:type="dxa"/>
          </w:tcPr>
          <w:p w:rsidR="00BF36AC" w:rsidRPr="00BF36AC" w:rsidRDefault="0090132A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lang w:eastAsia="en-US"/>
              </w:rPr>
              <w:t>(Приложение 5</w:t>
            </w:r>
            <w:r w:rsidR="00BF36AC" w:rsidRPr="00BF36AC">
              <w:rPr>
                <w:rFonts w:eastAsia="Calibri"/>
                <w:iCs/>
                <w:lang w:eastAsia="en-US"/>
              </w:rPr>
              <w:t>)</w:t>
            </w:r>
          </w:p>
        </w:tc>
        <w:tc>
          <w:tcPr>
            <w:tcW w:w="2397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ченик демонстрирует свою работу классу.</w:t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3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</w:pPr>
            <w:r w:rsidRPr="00BF36AC">
              <w:rPr>
                <w:rFonts w:eastAsia="Calibri"/>
                <w:iCs/>
                <w:color w:val="333333"/>
                <w:shd w:val="clear" w:color="auto" w:fill="FFFFFF"/>
                <w:lang w:eastAsia="en-US"/>
              </w:rPr>
              <w:t>Умение отличить полезную информацию от ненужной</w:t>
            </w: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</w:pP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t xml:space="preserve">Поиск и выделение необходимой информации; применение методов информационного поиска, в том </w:t>
            </w: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lastRenderedPageBreak/>
              <w:t>числе с помощью компьютерных средств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</w:pPr>
            <w:r w:rsidRPr="00BF36AC"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  <w:t>Постановка и формулирование проблемы, самостоятельное создание алгоритмов деятельности при решении проблем творческого и поискового характера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</w:pP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color w:val="000000"/>
                <w:shd w:val="clear" w:color="auto" w:fill="FFFFFF"/>
                <w:lang w:eastAsia="en-US"/>
              </w:rPr>
            </w:pP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Формирование культурного пользователя Интернета.</w:t>
            </w:r>
          </w:p>
        </w:tc>
      </w:tr>
      <w:tr w:rsidR="00BF36AC" w:rsidRPr="00BF36AC" w:rsidTr="005B6384">
        <w:tc>
          <w:tcPr>
            <w:tcW w:w="1702" w:type="dxa"/>
          </w:tcPr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9. Домашнее задание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Обеспечение понимания детьми цели, содержания и способов выполнения домашнего задания</w:t>
            </w:r>
          </w:p>
          <w:p w:rsidR="00BF36AC" w:rsidRPr="00BF36AC" w:rsidRDefault="00BF36AC" w:rsidP="00BF36AC">
            <w:pPr>
              <w:tabs>
                <w:tab w:val="center" w:pos="426"/>
              </w:tabs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Презентация учителя (слайд 5)</w:t>
            </w:r>
          </w:p>
        </w:tc>
        <w:tc>
          <w:tcPr>
            <w:tcW w:w="28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b/>
                <w:iCs/>
                <w:lang w:eastAsia="en-US"/>
              </w:rPr>
            </w:pPr>
            <w:r w:rsidRPr="00BF36AC">
              <w:rPr>
                <w:rFonts w:eastAsia="Calibri"/>
                <w:b/>
                <w:iCs/>
                <w:lang w:eastAsia="en-US"/>
              </w:rPr>
              <w:lastRenderedPageBreak/>
              <w:t>Объясняет домашнее задание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Дидактические материалы (Самостоятельные работы, Алгебра 8, Александрова Л.А.)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 xml:space="preserve">Первый уровень: С-30, вариант </w:t>
            </w:r>
            <w:r w:rsidR="008A120F" w:rsidRPr="00BF36AC">
              <w:rPr>
                <w:rFonts w:eastAsia="Calibri"/>
                <w:iCs/>
                <w:lang w:eastAsia="en-US"/>
              </w:rPr>
              <w:t>3. Второй</w:t>
            </w:r>
            <w:r w:rsidRPr="00BF36AC">
              <w:rPr>
                <w:rFonts w:eastAsia="Calibri"/>
                <w:iCs/>
                <w:lang w:eastAsia="en-US"/>
              </w:rPr>
              <w:t xml:space="preserve"> уровень: С-31, вариант 3.</w:t>
            </w:r>
          </w:p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397" w:type="dxa"/>
          </w:tcPr>
          <w:p w:rsid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lastRenderedPageBreak/>
              <w:t>Записывают домашнее задание</w:t>
            </w:r>
          </w:p>
          <w:p w:rsidR="007F51A5" w:rsidRPr="00BF36AC" w:rsidRDefault="007F51A5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>
              <w:rPr>
                <w:rFonts w:eastAsia="Calibri"/>
                <w:iCs/>
                <w:noProof/>
              </w:rPr>
              <w:drawing>
                <wp:inline distT="0" distB="0" distL="0" distR="0" wp14:anchorId="35EE8784">
                  <wp:extent cx="1755775" cy="1329055"/>
                  <wp:effectExtent l="0" t="0" r="0" b="4445"/>
                  <wp:docPr id="428" name="Рисунок 42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55775" cy="1329055"/>
                          </a:xfrm>
                          <a:prstGeom prst="rect">
                            <a:avLst/>
                          </a:prstGeom>
                          <a:noFill/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919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u w:val="single"/>
                <w:lang w:eastAsia="en-US"/>
              </w:rPr>
            </w:pPr>
            <w:r w:rsidRPr="00BF36AC">
              <w:rPr>
                <w:rFonts w:eastAsia="Calibri"/>
                <w:iCs/>
                <w:u w:val="single"/>
                <w:lang w:eastAsia="en-US"/>
              </w:rPr>
              <w:t>1 мин</w:t>
            </w:r>
          </w:p>
        </w:tc>
        <w:tc>
          <w:tcPr>
            <w:tcW w:w="1656" w:type="dxa"/>
          </w:tcPr>
          <w:p w:rsidR="00BF36AC" w:rsidRPr="00BF36AC" w:rsidRDefault="00BF36AC" w:rsidP="00BF36AC">
            <w:pPr>
              <w:spacing w:line="360" w:lineRule="auto"/>
              <w:jc w:val="center"/>
              <w:rPr>
                <w:rFonts w:eastAsia="Calibri"/>
                <w:iCs/>
                <w:lang w:eastAsia="en-US"/>
              </w:rPr>
            </w:pPr>
          </w:p>
        </w:tc>
        <w:tc>
          <w:tcPr>
            <w:tcW w:w="2135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Запись домашнего задания и прослушивание рекомендаций его выполнения</w:t>
            </w:r>
          </w:p>
        </w:tc>
        <w:tc>
          <w:tcPr>
            <w:tcW w:w="1781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Завершить работу  без нарушения ТБ и правил работы в кабинете</w:t>
            </w:r>
          </w:p>
        </w:tc>
        <w:tc>
          <w:tcPr>
            <w:tcW w:w="2310" w:type="dxa"/>
          </w:tcPr>
          <w:p w:rsidR="00BF36AC" w:rsidRPr="00BF36AC" w:rsidRDefault="00BF36AC" w:rsidP="00BF36AC">
            <w:pPr>
              <w:spacing w:line="360" w:lineRule="auto"/>
              <w:rPr>
                <w:rFonts w:eastAsia="Calibri"/>
                <w:iCs/>
                <w:lang w:eastAsia="en-US"/>
              </w:rPr>
            </w:pPr>
            <w:r w:rsidRPr="00BF36AC">
              <w:rPr>
                <w:rFonts w:eastAsia="Calibri"/>
                <w:iCs/>
                <w:lang w:eastAsia="en-US"/>
              </w:rPr>
              <w:t>Умение терпеливо выслушать рекомендации преподавателя</w:t>
            </w:r>
          </w:p>
        </w:tc>
      </w:tr>
    </w:tbl>
    <w:p w:rsidR="00BF36AC" w:rsidRPr="00BF36AC" w:rsidRDefault="00BF36AC" w:rsidP="00BF36AC">
      <w:pPr>
        <w:spacing w:after="200" w:line="288" w:lineRule="auto"/>
        <w:rPr>
          <w:rFonts w:eastAsia="Calibri"/>
          <w:iCs/>
          <w:lang w:eastAsia="en-US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</w:pPr>
    </w:p>
    <w:p w:rsidR="00063B4B" w:rsidRDefault="00063B4B" w:rsidP="00063B4B">
      <w:pPr>
        <w:spacing w:line="360" w:lineRule="auto"/>
        <w:jc w:val="center"/>
        <w:rPr>
          <w:b/>
          <w:color w:val="000000"/>
          <w:sz w:val="28"/>
          <w:szCs w:val="28"/>
          <w:lang w:eastAsia="ar-SA"/>
        </w:rPr>
        <w:sectPr w:rsidR="00063B4B" w:rsidSect="00063B4B">
          <w:pgSz w:w="16838" w:h="11906" w:orient="landscape"/>
          <w:pgMar w:top="720" w:right="720" w:bottom="720" w:left="720" w:header="708" w:footer="708" w:gutter="0"/>
          <w:cols w:space="708"/>
          <w:docGrid w:linePitch="360"/>
        </w:sectPr>
      </w:pPr>
    </w:p>
    <w:p w:rsidR="00063B4B" w:rsidRPr="00D63666" w:rsidRDefault="000D24B1" w:rsidP="00206CD3">
      <w:pPr>
        <w:spacing w:line="360" w:lineRule="auto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lastRenderedPageBreak/>
        <w:t>Приложение 1</w:t>
      </w:r>
    </w:p>
    <w:p w:rsidR="00063B4B" w:rsidRPr="00D63666" w:rsidRDefault="00063B4B" w:rsidP="00063B4B">
      <w:pPr>
        <w:spacing w:line="360" w:lineRule="auto"/>
        <w:jc w:val="center"/>
        <w:rPr>
          <w:color w:val="000000"/>
          <w:lang w:eastAsia="ar-SA"/>
        </w:rPr>
      </w:pPr>
      <w:r w:rsidRPr="00D63666">
        <w:rPr>
          <w:color w:val="000000"/>
          <w:lang w:eastAsia="ar-SA"/>
        </w:rPr>
        <w:t>Задание для группы №1:</w:t>
      </w:r>
    </w:p>
    <w:p w:rsidR="00063B4B" w:rsidRPr="00D63666" w:rsidRDefault="00A370AE" w:rsidP="00063B4B">
      <w:pPr>
        <w:spacing w:line="360" w:lineRule="auto"/>
        <w:jc w:val="center"/>
        <w:rPr>
          <w:b/>
          <w:color w:val="000000"/>
          <w:lang w:eastAsia="ar-SA"/>
        </w:rPr>
      </w:pPr>
      <w:r>
        <w:rPr>
          <w:b/>
          <w:color w:val="000000"/>
          <w:lang w:eastAsia="ar-SA"/>
        </w:rPr>
        <w:pict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39.5pt;height:513.75pt">
            <v:imagedata r:id="rId12" o:title=""/>
          </v:shape>
        </w:pict>
      </w: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BB7F86" w:rsidRPr="00D63666" w:rsidRDefault="00BB7F86" w:rsidP="00206CD3">
      <w:pPr>
        <w:spacing w:line="360" w:lineRule="auto"/>
        <w:rPr>
          <w:b/>
          <w:color w:val="000000"/>
          <w:lang w:eastAsia="ar-SA"/>
        </w:rPr>
      </w:pPr>
    </w:p>
    <w:p w:rsidR="00BB7F86" w:rsidRPr="00D63666" w:rsidRDefault="00BB7F86" w:rsidP="00206CD3">
      <w:pPr>
        <w:spacing w:line="360" w:lineRule="auto"/>
        <w:rPr>
          <w:b/>
          <w:color w:val="000000"/>
          <w:lang w:eastAsia="ar-SA"/>
        </w:rPr>
      </w:pPr>
    </w:p>
    <w:p w:rsidR="00BB7F86" w:rsidRPr="00D63666" w:rsidRDefault="00BB7F86" w:rsidP="00206CD3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206CD3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206CD3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206CD3">
      <w:pPr>
        <w:spacing w:line="360" w:lineRule="auto"/>
        <w:rPr>
          <w:b/>
          <w:color w:val="000000"/>
          <w:lang w:eastAsia="ar-SA"/>
        </w:rPr>
      </w:pPr>
    </w:p>
    <w:p w:rsidR="000D24B1" w:rsidRPr="00D63666" w:rsidRDefault="000D24B1" w:rsidP="00206CD3">
      <w:pPr>
        <w:spacing w:line="360" w:lineRule="auto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Приложение 2.</w:t>
      </w:r>
    </w:p>
    <w:p w:rsidR="000D24B1" w:rsidRPr="00D63666" w:rsidRDefault="000D24B1" w:rsidP="000D24B1">
      <w:pPr>
        <w:spacing w:line="360" w:lineRule="auto"/>
        <w:rPr>
          <w:b/>
          <w:color w:val="000000"/>
          <w:u w:val="single"/>
          <w:lang w:eastAsia="ar-SA"/>
        </w:rPr>
      </w:pPr>
      <w:r w:rsidRPr="00D63666">
        <w:rPr>
          <w:b/>
          <w:color w:val="000000"/>
          <w:lang w:eastAsia="ar-SA"/>
        </w:rPr>
        <w:t xml:space="preserve">Построение графика </w:t>
      </w:r>
      <w:proofErr w:type="spellStart"/>
      <w:r w:rsidRPr="00D63666">
        <w:rPr>
          <w:b/>
          <w:color w:val="000000"/>
          <w:lang w:eastAsia="ar-SA"/>
        </w:rPr>
        <w:t>кусочной</w:t>
      </w:r>
      <w:proofErr w:type="spellEnd"/>
      <w:r w:rsidRPr="00D63666">
        <w:rPr>
          <w:b/>
          <w:color w:val="000000"/>
          <w:lang w:eastAsia="ar-SA"/>
        </w:rPr>
        <w:t xml:space="preserve"> функции в компьютерном варианте с помощью программы </w:t>
      </w:r>
      <w:proofErr w:type="spellStart"/>
      <w:r w:rsidRPr="00D63666">
        <w:rPr>
          <w:b/>
          <w:color w:val="000000"/>
          <w:lang w:eastAsia="ar-SA"/>
        </w:rPr>
        <w:t>Excel</w:t>
      </w:r>
      <w:proofErr w:type="spellEnd"/>
    </w:p>
    <w:p w:rsidR="000D24B1" w:rsidRPr="00D63666" w:rsidRDefault="008A120F" w:rsidP="000D24B1">
      <w:pPr>
        <w:spacing w:line="360" w:lineRule="auto"/>
        <w:rPr>
          <w:color w:val="000000"/>
          <w:lang w:eastAsia="ar-SA"/>
        </w:rPr>
      </w:pPr>
      <w:r w:rsidRPr="00D63666">
        <w:rPr>
          <w:color w:val="000000"/>
          <w:u w:val="single"/>
          <w:lang w:eastAsia="ar-SA"/>
        </w:rPr>
        <w:t>ЗАДАНИЕ</w:t>
      </w:r>
      <w:r w:rsidRPr="00D63666">
        <w:rPr>
          <w:color w:val="000000"/>
          <w:lang w:eastAsia="ar-SA"/>
        </w:rPr>
        <w:t>: с</w:t>
      </w:r>
      <w:r w:rsidR="000D24B1" w:rsidRPr="00D63666">
        <w:rPr>
          <w:color w:val="000000"/>
          <w:lang w:eastAsia="ar-SA"/>
        </w:rPr>
        <w:t xml:space="preserve"> помощью графиков функций составь рисунок</w:t>
      </w:r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</m:t>
        </m:r>
        <m:f>
          <m:f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fPr>
          <m:num>
            <m:r>
              <w:rPr>
                <w:rFonts w:ascii="Cambria Math" w:hAnsi="Cambria Math"/>
                <w:color w:val="000000"/>
                <w:lang w:eastAsia="ar-S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eastAsia="ar-SA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-3,     -4≤x≤4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-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(x+2)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+5,     -4≤x≤-2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-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(x-2)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+5,     2≤x≤4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</m:t>
        </m:r>
        <m:f>
          <m:f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fPr>
          <m:num>
            <m:r>
              <w:rPr>
                <w:rFonts w:ascii="Cambria Math" w:hAnsi="Cambria Math"/>
                <w:color w:val="000000"/>
                <w:lang w:eastAsia="ar-S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eastAsia="ar-SA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+4,     -2≤x≤2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</m:t>
        </m:r>
        <m:f>
          <m:f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fPr>
          <m:num>
            <m:r>
              <w:rPr>
                <w:rFonts w:ascii="Cambria Math" w:hAnsi="Cambria Math"/>
                <w:color w:val="000000"/>
                <w:lang w:eastAsia="ar-S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eastAsia="ar-SA"/>
              </w:rPr>
              <m:t>4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-1,    -2≤x≤2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</m:t>
        </m:r>
        <m:f>
          <m:f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fPr>
          <m:num>
            <m:r>
              <w:rPr>
                <w:rFonts w:ascii="Cambria Math" w:hAnsi="Cambria Math"/>
                <w:color w:val="000000"/>
                <w:lang w:eastAsia="ar-SA"/>
              </w:rPr>
              <m:t>1</m:t>
            </m:r>
          </m:num>
          <m:den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den>
        </m:f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-2,     -2≤x≤2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-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+2,     -1≤x≤1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-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+4x,     1≤x≤3</m:t>
        </m:r>
      </m:oMath>
    </w:p>
    <w:p w:rsidR="000D24B1" w:rsidRPr="00D63666" w:rsidRDefault="000D24B1" w:rsidP="000D24B1">
      <w:pPr>
        <w:numPr>
          <w:ilvl w:val="0"/>
          <w:numId w:val="5"/>
        </w:numPr>
        <w:spacing w:line="360" w:lineRule="auto"/>
        <w:rPr>
          <w:i/>
          <w:color w:val="000000"/>
          <w:lang w:val="en-US" w:eastAsia="ar-SA"/>
        </w:rPr>
      </w:pPr>
      <m:oMath>
        <m:r>
          <w:rPr>
            <w:rFonts w:ascii="Cambria Math" w:hAnsi="Cambria Math"/>
            <w:color w:val="000000"/>
            <w:lang w:eastAsia="ar-SA"/>
          </w:rPr>
          <m:t>y=-</m:t>
        </m:r>
        <m:sSup>
          <m:sSupPr>
            <m:ctrlPr>
              <w:rPr>
                <w:rFonts w:ascii="Cambria Math" w:hAnsi="Cambria Math"/>
                <w:i/>
                <w:color w:val="000000"/>
                <w:lang w:eastAsia="ar-SA"/>
              </w:rPr>
            </m:ctrlPr>
          </m:sSupPr>
          <m:e>
            <m:r>
              <w:rPr>
                <w:rFonts w:ascii="Cambria Math" w:hAnsi="Cambria Math"/>
                <w:color w:val="000000"/>
                <w:lang w:eastAsia="ar-SA"/>
              </w:rPr>
              <m:t>x</m:t>
            </m:r>
          </m:e>
          <m:sup>
            <m:r>
              <w:rPr>
                <w:rFonts w:ascii="Cambria Math" w:hAnsi="Cambria Math"/>
                <w:color w:val="000000"/>
                <w:lang w:eastAsia="ar-SA"/>
              </w:rPr>
              <m:t>2</m:t>
            </m:r>
          </m:sup>
        </m:sSup>
        <m:r>
          <w:rPr>
            <w:rFonts w:ascii="Cambria Math" w:hAnsi="Cambria Math"/>
            <w:color w:val="000000"/>
            <w:lang w:eastAsia="ar-SA"/>
          </w:rPr>
          <m:t>-4x,     -3≤x≤-1</m:t>
        </m:r>
      </m:oMath>
    </w:p>
    <w:p w:rsidR="000D24B1" w:rsidRPr="00D63666" w:rsidRDefault="000D24B1" w:rsidP="000D24B1">
      <w:pPr>
        <w:spacing w:line="360" w:lineRule="auto"/>
        <w:rPr>
          <w:color w:val="000000"/>
          <w:lang w:eastAsia="ar-SA"/>
        </w:rPr>
      </w:pPr>
    </w:p>
    <w:p w:rsidR="000D24B1" w:rsidRPr="000D24B1" w:rsidRDefault="000D24B1" w:rsidP="000D24B1">
      <w:pPr>
        <w:spacing w:line="360" w:lineRule="auto"/>
        <w:rPr>
          <w:i/>
          <w:color w:val="000000"/>
          <w:sz w:val="28"/>
          <w:szCs w:val="28"/>
          <w:lang w:val="en-US" w:eastAsia="ar-SA"/>
        </w:rPr>
      </w:pPr>
    </w:p>
    <w:p w:rsidR="000D24B1" w:rsidRPr="000D24B1" w:rsidRDefault="000D24B1" w:rsidP="000D24B1">
      <w:pPr>
        <w:spacing w:line="360" w:lineRule="auto"/>
        <w:rPr>
          <w:b/>
          <w:i/>
          <w:color w:val="000000"/>
          <w:sz w:val="28"/>
          <w:szCs w:val="28"/>
          <w:lang w:eastAsia="ar-SA"/>
        </w:rPr>
      </w:pPr>
      <w:r w:rsidRPr="000D24B1">
        <w:rPr>
          <w:b/>
          <w:noProof/>
          <w:color w:val="000000"/>
          <w:sz w:val="28"/>
          <w:szCs w:val="28"/>
        </w:rPr>
        <w:lastRenderedPageBreak/>
        <w:drawing>
          <wp:inline distT="0" distB="0" distL="0" distR="0">
            <wp:extent cx="6238875" cy="6048375"/>
            <wp:effectExtent l="0" t="0" r="9525" b="9525"/>
            <wp:docPr id="422" name="Рисунок 4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38875" cy="6048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24B1" w:rsidRPr="000D24B1" w:rsidRDefault="000D24B1" w:rsidP="000D24B1">
      <w:pPr>
        <w:spacing w:line="360" w:lineRule="auto"/>
        <w:rPr>
          <w:b/>
          <w:i/>
          <w:color w:val="000000"/>
          <w:sz w:val="28"/>
          <w:szCs w:val="28"/>
          <w:lang w:val="en-US"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0D24B1" w:rsidRDefault="000D24B1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BB7F86" w:rsidRDefault="00BB7F86" w:rsidP="00206CD3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C16963" w:rsidRPr="00D63666" w:rsidRDefault="00206CD3" w:rsidP="00206CD3">
      <w:pPr>
        <w:spacing w:line="360" w:lineRule="auto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lastRenderedPageBreak/>
        <w:t xml:space="preserve">Приложение 3. </w:t>
      </w:r>
      <w:r w:rsidRPr="00D63666">
        <w:rPr>
          <w:color w:val="000000"/>
          <w:lang w:eastAsia="ar-SA"/>
        </w:rPr>
        <w:t xml:space="preserve">Тест </w:t>
      </w:r>
      <w:proofErr w:type="gramStart"/>
      <w:r w:rsidRPr="00D63666">
        <w:rPr>
          <w:color w:val="000000"/>
          <w:lang w:eastAsia="ar-SA"/>
        </w:rPr>
        <w:t>в модульной системой контроля</w:t>
      </w:r>
      <w:proofErr w:type="gramEnd"/>
      <w:r w:rsidRPr="00D63666">
        <w:rPr>
          <w:color w:val="000000"/>
          <w:lang w:eastAsia="ar-SA"/>
        </w:rPr>
        <w:t xml:space="preserve"> и мониторинга качества </w:t>
      </w:r>
      <w:r w:rsidR="008A120F" w:rsidRPr="00D63666">
        <w:rPr>
          <w:color w:val="000000"/>
          <w:lang w:eastAsia="ar-SA"/>
        </w:rPr>
        <w:t>знаний «</w:t>
      </w:r>
      <w:proofErr w:type="spellStart"/>
      <w:r w:rsidRPr="00D63666">
        <w:rPr>
          <w:color w:val="000000"/>
          <w:lang w:eastAsia="ar-SA"/>
        </w:rPr>
        <w:t>PROClass</w:t>
      </w:r>
      <w:proofErr w:type="spellEnd"/>
      <w:r w:rsidRPr="00D63666">
        <w:rPr>
          <w:color w:val="000000"/>
          <w:lang w:eastAsia="ar-SA"/>
        </w:rPr>
        <w:t>».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Квадратичная функция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Вариант 1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1. Функция задана формулой    </w:t>
      </w:r>
      <w:r w:rsidRPr="00D63666">
        <w:rPr>
          <w:b/>
          <w:color w:val="000000"/>
          <w:lang w:eastAsia="ar-SA"/>
        </w:rPr>
        <w:object w:dxaOrig="1540" w:dyaOrig="360">
          <v:shape id="_x0000_i1026" type="#_x0000_t75" style="width:90.75pt;height:21pt" o:ole="">
            <v:imagedata r:id="rId13" o:title=""/>
          </v:shape>
          <o:OLEObject Type="Embed" ProgID="Equation.3" ShapeID="_x0000_i1026" DrawAspect="Content" ObjectID="_1728050517" r:id="rId14"/>
        </w:object>
      </w:r>
      <w:r w:rsidRPr="00D63666">
        <w:rPr>
          <w:b/>
          <w:color w:val="000000"/>
          <w:lang w:eastAsia="ar-SA"/>
        </w:rPr>
        <w:t xml:space="preserve">.   Найдите  </w:t>
      </w:r>
      <w:r w:rsidRPr="00D63666">
        <w:rPr>
          <w:b/>
          <w:color w:val="000000"/>
          <w:lang w:eastAsia="ar-SA"/>
        </w:rPr>
        <w:object w:dxaOrig="660" w:dyaOrig="320">
          <v:shape id="_x0000_i1027" type="#_x0000_t75" style="width:39pt;height:18.75pt" o:ole="">
            <v:imagedata r:id="rId15" o:title=""/>
          </v:shape>
          <o:OLEObject Type="Embed" ProgID="Equation.3" ShapeID="_x0000_i1027" DrawAspect="Content" ObjectID="_1728050518" r:id="rId16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noProof/>
          <w:color w:val="000000"/>
        </w:rP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4823460</wp:posOffset>
            </wp:positionH>
            <wp:positionV relativeFrom="paragraph">
              <wp:posOffset>87630</wp:posOffset>
            </wp:positionV>
            <wp:extent cx="1443990" cy="1302385"/>
            <wp:effectExtent l="0" t="0" r="3810" b="0"/>
            <wp:wrapSquare wrapText="bothSides"/>
            <wp:docPr id="421" name="Рисунок 421" descr="Gf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6" descr="Gf10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3990" cy="13023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24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0   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8                     </w:t>
      </w:r>
      <w:r w:rsidRPr="00D63666">
        <w:rPr>
          <w:b/>
          <w:color w:val="000000"/>
          <w:lang w:eastAsia="ar-SA"/>
        </w:rPr>
        <w:t xml:space="preserve">4) </w:t>
      </w:r>
      <w:r w:rsidRPr="00D63666">
        <w:rPr>
          <w:b/>
          <w:i/>
          <w:color w:val="000000"/>
          <w:lang w:eastAsia="ar-SA"/>
        </w:rPr>
        <w:t>-8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2. График какой функции изображен на рисунке?                                    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1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840" w:dyaOrig="440">
          <v:shape id="_x0000_i1028" type="#_x0000_t75" style="width:108pt;height:25.5pt" o:ole="">
            <v:imagedata r:id="rId18" o:title=""/>
          </v:shape>
          <o:OLEObject Type="Embed" ProgID="Equation.3" ShapeID="_x0000_i1028" DrawAspect="Content" ObjectID="_1728050519" r:id="rId19"/>
        </w:object>
      </w:r>
      <w:r w:rsidRPr="00D63666">
        <w:rPr>
          <w:b/>
          <w:color w:val="000000"/>
          <w:lang w:eastAsia="ar-SA"/>
        </w:rPr>
        <w:t xml:space="preserve">                 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840" w:dyaOrig="440">
          <v:shape id="_x0000_i1029" type="#_x0000_t75" style="width:108pt;height:25.5pt" o:ole="">
            <v:imagedata r:id="rId20" o:title=""/>
          </v:shape>
          <o:OLEObject Type="Embed" ProgID="Equation.3" ShapeID="_x0000_i1029" DrawAspect="Content" ObjectID="_1728050520" r:id="rId21"/>
        </w:object>
      </w:r>
      <w:r w:rsidRPr="00D63666">
        <w:rPr>
          <w:b/>
          <w:i/>
          <w:color w:val="000000"/>
          <w:lang w:eastAsia="ar-SA"/>
        </w:rPr>
        <w:t xml:space="preserve"> 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560" w:dyaOrig="440">
          <v:shape id="_x0000_i1030" type="#_x0000_t75" style="width:91.5pt;height:25.5pt" o:ole="">
            <v:imagedata r:id="rId22" o:title=""/>
          </v:shape>
          <o:OLEObject Type="Embed" ProgID="Equation.3" ShapeID="_x0000_i1030" DrawAspect="Content" ObjectID="_1728050521" r:id="rId23"/>
        </w:object>
      </w:r>
      <w:r w:rsidRPr="00D63666">
        <w:rPr>
          <w:b/>
          <w:i/>
          <w:color w:val="000000"/>
          <w:lang w:eastAsia="ar-SA"/>
        </w:rPr>
        <w:t xml:space="preserve">                       </w:t>
      </w:r>
      <w:r w:rsidRPr="00D63666">
        <w:rPr>
          <w:b/>
          <w:color w:val="000000"/>
          <w:lang w:eastAsia="ar-SA"/>
        </w:rPr>
        <w:t xml:space="preserve"> 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840" w:dyaOrig="440">
          <v:shape id="_x0000_i1031" type="#_x0000_t75" style="width:108pt;height:25.5pt" o:ole="">
            <v:imagedata r:id="rId24" o:title=""/>
          </v:shape>
          <o:OLEObject Type="Embed" ProgID="Equation.3" ShapeID="_x0000_i1031" DrawAspect="Content" ObjectID="_1728050522" r:id="rId25"/>
        </w:objec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3. Найдите нули функции   </w:t>
      </w:r>
      <w:r w:rsidRPr="00D63666">
        <w:rPr>
          <w:b/>
          <w:color w:val="000000"/>
          <w:lang w:eastAsia="ar-SA"/>
        </w:rPr>
        <w:object w:dxaOrig="1560" w:dyaOrig="360">
          <v:shape id="_x0000_i1032" type="#_x0000_t75" style="width:91.5pt;height:21pt" o:ole="">
            <v:imagedata r:id="rId26" o:title=""/>
          </v:shape>
          <o:OLEObject Type="Embed" ProgID="Equation.3" ShapeID="_x0000_i1032" DrawAspect="Content" ObjectID="_1728050523" r:id="rId27"/>
        </w:object>
      </w:r>
      <w:r w:rsidRPr="00D63666">
        <w:rPr>
          <w:b/>
          <w:i/>
          <w:color w:val="000000"/>
          <w:lang w:eastAsia="ar-SA"/>
        </w:rPr>
        <w:t>.</w:t>
      </w:r>
      <w:r w:rsidRPr="00D63666">
        <w:rPr>
          <w:b/>
          <w:color w:val="000000"/>
          <w:lang w:eastAsia="ar-SA"/>
        </w:rPr>
        <w:t xml:space="preserve">     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</w:t>
      </w:r>
      <w:r w:rsidR="008A120F" w:rsidRPr="00D63666">
        <w:rPr>
          <w:b/>
          <w:i/>
          <w:color w:val="000000"/>
          <w:lang w:eastAsia="ar-SA"/>
        </w:rPr>
        <w:t>2 и</w:t>
      </w:r>
      <w:r w:rsidRPr="00D63666">
        <w:rPr>
          <w:b/>
          <w:i/>
          <w:color w:val="000000"/>
          <w:lang w:eastAsia="ar-SA"/>
        </w:rPr>
        <w:t xml:space="preserve"> 3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-</w:t>
      </w:r>
      <w:r w:rsidR="008A120F" w:rsidRPr="00D63666">
        <w:rPr>
          <w:b/>
          <w:i/>
          <w:color w:val="000000"/>
          <w:lang w:eastAsia="ar-SA"/>
        </w:rPr>
        <w:t>6 и</w:t>
      </w:r>
      <w:r w:rsidRPr="00D63666">
        <w:rPr>
          <w:b/>
          <w:i/>
          <w:color w:val="000000"/>
          <w:lang w:eastAsia="ar-SA"/>
        </w:rPr>
        <w:t xml:space="preserve"> -1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1 и 6   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-</w:t>
      </w:r>
      <w:r w:rsidR="008A120F" w:rsidRPr="00D63666">
        <w:rPr>
          <w:b/>
          <w:i/>
          <w:color w:val="000000"/>
          <w:lang w:eastAsia="ar-SA"/>
        </w:rPr>
        <w:t>3 и</w:t>
      </w:r>
      <w:r w:rsidRPr="00D63666">
        <w:rPr>
          <w:b/>
          <w:i/>
          <w:color w:val="000000"/>
          <w:lang w:eastAsia="ar-SA"/>
        </w:rPr>
        <w:t xml:space="preserve"> -2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4. На каком рисунке изображен график функции  </w:t>
      </w:r>
      <w:r w:rsidRPr="00D63666">
        <w:rPr>
          <w:b/>
          <w:color w:val="000000"/>
          <w:lang w:eastAsia="ar-SA"/>
        </w:rPr>
        <w:object w:dxaOrig="999" w:dyaOrig="620">
          <v:shape id="_x0000_i1033" type="#_x0000_t75" style="width:59.25pt;height:36pt" o:ole="">
            <v:imagedata r:id="rId28" o:title=""/>
          </v:shape>
          <o:OLEObject Type="Embed" ProgID="Equation.DSMT4" ShapeID="_x0000_i1033" DrawAspect="Content" ObjectID="_1728050524" r:id="rId29"/>
        </w:object>
      </w:r>
      <w:r w:rsidRPr="00D63666">
        <w:rPr>
          <w:b/>
          <w:color w:val="000000"/>
          <w:lang w:eastAsia="ar-SA"/>
        </w:rPr>
        <w:t>?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1)                                  2)                                3)                                   4)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815840</wp:posOffset>
                </wp:positionH>
                <wp:positionV relativeFrom="paragraph">
                  <wp:posOffset>308610</wp:posOffset>
                </wp:positionV>
                <wp:extent cx="1509395" cy="0"/>
                <wp:effectExtent l="15240" t="70485" r="27940" b="72390"/>
                <wp:wrapNone/>
                <wp:docPr id="420" name="Прямая соединительная линия 42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0939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12D0BEBC" id="Прямая соединительная линия 420" o:spid="_x0000_s1026" style="position:absolute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9.2pt,24.3pt" to="498.05pt,24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" strokeweight="2.25pt">
                <v:stroke endarrow="block"/>
              </v:lin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5423535</wp:posOffset>
                </wp:positionH>
                <wp:positionV relativeFrom="paragraph">
                  <wp:posOffset>287020</wp:posOffset>
                </wp:positionV>
                <wp:extent cx="152400" cy="979170"/>
                <wp:effectExtent l="22860" t="20320" r="15240" b="19685"/>
                <wp:wrapNone/>
                <wp:docPr id="419" name="Полилиния 41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52400" cy="979170"/>
                        </a:xfrm>
                        <a:custGeom>
                          <a:avLst/>
                          <a:gdLst>
                            <a:gd name="T0" fmla="*/ 0 w 300"/>
                            <a:gd name="T1" fmla="*/ 57 h 1542"/>
                            <a:gd name="T2" fmla="*/ 105 w 300"/>
                            <a:gd name="T3" fmla="*/ 102 h 1542"/>
                            <a:gd name="T4" fmla="*/ 180 w 300"/>
                            <a:gd name="T5" fmla="*/ 672 h 1542"/>
                            <a:gd name="T6" fmla="*/ 300 w 300"/>
                            <a:gd name="T7" fmla="*/ 1542 h 15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0" h="1542">
                              <a:moveTo>
                                <a:pt x="0" y="57"/>
                              </a:moveTo>
                              <a:cubicBezTo>
                                <a:pt x="37" y="28"/>
                                <a:pt x="75" y="0"/>
                                <a:pt x="105" y="102"/>
                              </a:cubicBezTo>
                              <a:cubicBezTo>
                                <a:pt x="135" y="204"/>
                                <a:pt x="148" y="432"/>
                                <a:pt x="180" y="672"/>
                              </a:cubicBezTo>
                              <a:cubicBezTo>
                                <a:pt x="212" y="912"/>
                                <a:pt x="256" y="1227"/>
                                <a:pt x="300" y="1542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7B45351A" id="Полилиния 419" o:spid="_x0000_s1026" style="position:absolute;margin-left:427.05pt;margin-top:22.6pt;width:12pt;height:77.1pt;flip:x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0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" path="m,57c37,28,75,,105,102v30,102,43,330,75,570c212,912,256,1227,300,1542e" filled="f" strokeweight="2.25pt">
                <v:path arrowok="t" o:connecttype="custom" o:connectlocs="0,36195;53340,64770;91440,426720;152400,979170" o:connectangles="0,0,0,0"/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5604510</wp:posOffset>
                </wp:positionH>
                <wp:positionV relativeFrom="paragraph">
                  <wp:posOffset>277495</wp:posOffset>
                </wp:positionV>
                <wp:extent cx="190500" cy="979170"/>
                <wp:effectExtent l="22860" t="20320" r="15240" b="19685"/>
                <wp:wrapNone/>
                <wp:docPr id="418" name="Полилиния 4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00" cy="979170"/>
                        </a:xfrm>
                        <a:custGeom>
                          <a:avLst/>
                          <a:gdLst>
                            <a:gd name="T0" fmla="*/ 0 w 300"/>
                            <a:gd name="T1" fmla="*/ 57 h 1542"/>
                            <a:gd name="T2" fmla="*/ 105 w 300"/>
                            <a:gd name="T3" fmla="*/ 102 h 1542"/>
                            <a:gd name="T4" fmla="*/ 180 w 300"/>
                            <a:gd name="T5" fmla="*/ 672 h 1542"/>
                            <a:gd name="T6" fmla="*/ 300 w 300"/>
                            <a:gd name="T7" fmla="*/ 1542 h 15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0" h="1542">
                              <a:moveTo>
                                <a:pt x="0" y="57"/>
                              </a:moveTo>
                              <a:cubicBezTo>
                                <a:pt x="37" y="28"/>
                                <a:pt x="75" y="0"/>
                                <a:pt x="105" y="102"/>
                              </a:cubicBezTo>
                              <a:cubicBezTo>
                                <a:pt x="135" y="204"/>
                                <a:pt x="148" y="432"/>
                                <a:pt x="180" y="672"/>
                              </a:cubicBezTo>
                              <a:cubicBezTo>
                                <a:pt x="212" y="912"/>
                                <a:pt x="256" y="1227"/>
                                <a:pt x="300" y="1542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56CBDAF8" id="Полилиния 418" o:spid="_x0000_s1026" style="position:absolute;margin-left:441.3pt;margin-top:21.85pt;width:15pt;height:77.1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0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" path="m,57c37,28,75,,105,102v30,102,43,330,75,570c212,912,256,1227,300,1542e" filled="f" strokeweight="2.25pt">
                <v:path arrowok="t" o:connecttype="custom" o:connectlocs="0,36195;66675,64770;114300,426720;190500,979170" o:connectangles="0,0,0,0"/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4855845</wp:posOffset>
                </wp:positionH>
                <wp:positionV relativeFrom="paragraph">
                  <wp:posOffset>713105</wp:posOffset>
                </wp:positionV>
                <wp:extent cx="1485900" cy="0"/>
                <wp:effectExtent l="7620" t="8255" r="11430" b="10795"/>
                <wp:wrapNone/>
                <wp:docPr id="417" name="Прямая соединительная линия 4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07F6FEAE" id="Прямая соединительная линия 417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35pt,56.15pt" to="499.35pt,5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"/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4863465</wp:posOffset>
                </wp:positionH>
                <wp:positionV relativeFrom="paragraph">
                  <wp:posOffset>46355</wp:posOffset>
                </wp:positionV>
                <wp:extent cx="1471295" cy="1222375"/>
                <wp:effectExtent l="5715" t="27305" r="8890" b="17145"/>
                <wp:wrapNone/>
                <wp:docPr id="392" name="Группа 39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295" cy="1222375"/>
                          <a:chOff x="8514" y="2694"/>
                          <a:chExt cx="2160" cy="1620"/>
                        </a:xfrm>
                      </wpg:grpSpPr>
                      <wps:wsp>
                        <wps:cNvPr id="393" name="Line 219"/>
                        <wps:cNvCnPr>
                          <a:cxnSpLocks noChangeShapeType="1"/>
                        </wps:cNvCnPr>
                        <wps:spPr bwMode="auto">
                          <a:xfrm>
                            <a:off x="8514" y="269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4" name="Line 220"/>
                        <wps:cNvCnPr>
                          <a:cxnSpLocks noChangeShapeType="1"/>
                        </wps:cNvCnPr>
                        <wps:spPr bwMode="auto">
                          <a:xfrm>
                            <a:off x="8514" y="431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395" name="Group 221"/>
                        <wpg:cNvGrpSpPr>
                          <a:grpSpLocks/>
                        </wpg:cNvGrpSpPr>
                        <wpg:grpSpPr bwMode="auto">
                          <a:xfrm>
                            <a:off x="8514" y="2694"/>
                            <a:ext cx="2160" cy="1620"/>
                            <a:chOff x="8514" y="2694"/>
                            <a:chExt cx="2160" cy="1620"/>
                          </a:xfrm>
                        </wpg:grpSpPr>
                        <wps:wsp>
                          <wps:cNvPr id="396" name="Line 22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87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7" name="Line 22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05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8" name="Line 22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2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99" name="Line 22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4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00" name="Line 2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1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01" name="Group 227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402" name="Line 2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3" name="Line 2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4" name="Line 23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5" name="Line 23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6" name="Line 2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7" name="Line 2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8" name="Line 23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09" name="Line 2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3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0" name="Line 2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5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1" name="Line 2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2" name="Line 23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5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3" name="Line 2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14" name="Line 2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415" name="Line 24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77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16" name="Line 2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95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423D619C" id="Группа 392" o:spid="_x0000_s1026" style="position:absolute;margin-left:382.95pt;margin-top:3.65pt;width:115.85pt;height:96.25pt;z-index:251659264" coordorigin="8514,2694" coordsize="21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">
                <v:line id="Line 219" o:spid="_x0000_s1027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WXP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XpYwp/Z+IRkMtfAAAA//8DAFBLAQItABQABgAIAAAAIQDb4fbL7gAAAIUBAAATAAAAAAAA&#10;AAAAAAAAAAAAAABbQ29udGVudF9UeXBlc10ueG1sUEsBAi0AFAAGAAgAAAAhAFr0LFu/AAAAFQEA&#10;AAsAAAAAAAAAAAAAAAAAHwEAAF9yZWxzLy5yZWxzUEsBAi0AFAAGAAgAAAAhACPlZc/HAAAA3AAA&#10;AA8AAAAAAAAAAAAAAAAABwIAAGRycy9kb3ducmV2LnhtbFBLBQYAAAAAAwADALcAAAD7AgAAAAA=&#10;"/>
                <v:line id="Line 220" o:spid="_x0000_s1028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"/>
                <v:group id="Group 221" o:spid="_x0000_s1029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">
                  <v:line id="Line 222" o:spid="_x0000_s1030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ksZXxwAAANw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pm8xT+z8QjIJd/AAAA//8DAFBLAQItABQABgAIAAAAIQDb4fbL7gAAAIUBAAATAAAAAAAA&#10;AAAAAAAAAAAAAABbQ29udGVudF9UeXBlc10ueG1sUEsBAi0AFAAGAAgAAAAhAFr0LFu/AAAAFQEA&#10;AAsAAAAAAAAAAAAAAAAAHwEAAF9yZWxzLy5yZWxzUEsBAi0AFAAGAAgAAAAhADOSxlfHAAAA3AAA&#10;AA8AAAAAAAAAAAAAAAAABwIAAGRycy9kb3ducmV2LnhtbFBLBQYAAAAAAwADALcAAAD7AgAAAAA=&#10;"/>
                  <v:line id="Line 223" o:spid="_x0000_s1031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"/>
                  <v:line id="Line 224" o:spid="_x0000_s1032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"/>
                  <v:line id="Line 225" o:spid="_x0000_s1033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"/>
                  <v:line id="Line 226" o:spid="_x0000_s1034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"/>
                  <v:group id="Group 227" o:spid="_x0000_s1035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5pxDxgAAANw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iOE/g9E46A3PwAAAD//wMAUEsBAi0AFAAGAAgAAAAhANvh9svuAAAAhQEAABMAAAAAAAAA&#10;AAAAAAAAAAAAAFtDb250ZW50X1R5cGVzXS54bWxQSwECLQAUAAYACAAAACEAWvQsW78AAAAVAQAA&#10;CwAAAAAAAAAAAAAAAAAfAQAAX3JlbHMvLnJlbHNQSwECLQAUAAYACAAAACEASeacQ8YAAADcAAAA&#10;DwAAAAAAAAAAAAAAAAAHAgAAZHJzL2Rvd25yZXYueG1sUEsFBgAAAAADAAMAtwAAAPoCAAAAAA==&#10;">
                    <v:line id="Line 228" o:spid="_x0000_s1036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Zi2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CcTODvTDwCcvELAAD//wMAUEsBAi0AFAAGAAgAAAAhANvh9svuAAAAhQEAABMAAAAAAAAA&#10;AAAAAAAAAAAAAFtDb250ZW50X1R5cGVzXS54bWxQSwECLQAUAAYACAAAACEAWvQsW78AAAAVAQAA&#10;CwAAAAAAAAAAAAAAAAAfAQAAX3JlbHMvLnJlbHNQSwECLQAUAAYACAAAACEAZAmYtsYAAADcAAAA&#10;DwAAAAAAAAAAAAAAAAAHAgAAZHJzL2Rvd25yZXYueG1sUEsFBgAAAAADAAMAtwAAAPoCAAAAAA==&#10;"/>
                    <v:line id="Line 229" o:spid="_x0000_s1037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T0t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yQz+z8QjIJd/AAAA//8DAFBLAQItABQABgAIAAAAIQDb4fbL7gAAAIUBAAATAAAAAAAA&#10;AAAAAAAAAAAAAABbQ29udGVudF9UeXBlc10ueG1sUEsBAi0AFAAGAAgAAAAhAFr0LFu/AAAAFQEA&#10;AAsAAAAAAAAAAAAAAAAAHwEAAF9yZWxzLy5yZWxzUEsBAi0AFAAGAAgAAAAhAAtFPS3HAAAA3AAA&#10;AA8AAAAAAAAAAAAAAAAABwIAAGRycy9kb3ducmV2LnhtbFBLBQYAAAAAAwADALcAAAD7AgAAAAA=&#10;"/>
                    <v:line id="Line 230" o:spid="_x0000_s1038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"/>
                    <v:line id="Line 231" o:spid="_x0000_s1039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4ADCxwAAANw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JjO4nYlHQC6uAAAA//8DAFBLAQItABQABgAIAAAAIQDb4fbL7gAAAIUBAAATAAAAAAAA&#10;AAAAAAAAAAAAAABbQ29udGVudF9UeXBlc10ueG1sUEsBAi0AFAAGAAgAAAAhAFr0LFu/AAAAFQEA&#10;AAsAAAAAAAAAAAAAAAAAHwEAAF9yZWxzLy5yZWxzUEsBAi0AFAAGAAgAAAAhAOvgAMLHAAAA3AAA&#10;AA8AAAAAAAAAAAAAAAAABwIAAGRycy9kb3ducmV2LnhtbFBLBQYAAAAAAwADALcAAAD7AgAAAAA=&#10;"/>
                    <v:line id="Line 232" o:spid="_x0000_s1040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Mp61xwAAANw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khTuZ+IRkLNfAAAA//8DAFBLAQItABQABgAIAAAAIQDb4fbL7gAAAIUBAAATAAAAAAAA&#10;AAAAAAAAAAAAAABbQ29udGVudF9UeXBlc10ueG1sUEsBAi0AFAAGAAgAAAAhAFr0LFu/AAAAFQEA&#10;AAsAAAAAAAAAAAAAAAAAHwEAAF9yZWxzLy5yZWxzUEsBAi0AFAAGAAgAAAAhABsynrXHAAAA3AAA&#10;AA8AAAAAAAAAAAAAAAAABwIAAGRycy9kb3ducmV2LnhtbFBLBQYAAAAAAwADALcAAAD7AgAAAAA=&#10;"/>
                    <v:line id="Line 233" o:spid="_x0000_s1041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fjsuxwAAANw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kye4nolHQM4vAAAA//8DAFBLAQItABQABgAIAAAAIQDb4fbL7gAAAIUBAAATAAAAAAAA&#10;AAAAAAAAAAAAAABbQ29udGVudF9UeXBlc10ueG1sUEsBAi0AFAAGAAgAAAAhAFr0LFu/AAAAFQEA&#10;AAsAAAAAAAAAAAAAAAAAHwEAAF9yZWxzLy5yZWxzUEsBAi0AFAAGAAgAAAAhAHR+Oy7HAAAA3AAA&#10;AA8AAAAAAAAAAAAAAAAABwIAAGRycy9kb3ducmV2LnhtbFBLBQYAAAAAAwADALcAAAD7AgAAAAA=&#10;"/>
                    <v:line id="Line 234" o:spid="_x0000_s1042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" strokeweight="2.25pt">
                      <v:stroke endarrow="block"/>
                    </v:line>
                    <v:line id="Line 235" o:spid="_x0000_s1043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rQrHxwAAANw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k2e4nolHQM4vAAAA//8DAFBLAQItABQABgAIAAAAIQDb4fbL7gAAAIUBAAATAAAAAAAA&#10;AAAAAAAAAAAAAABbQ29udGVudF9UeXBlc10ueG1sUEsBAi0AFAAGAAgAAAAhAFr0LFu/AAAAFQEA&#10;AAsAAAAAAAAAAAAAAAAAHwEAAF9yZWxzLy5yZWxzUEsBAi0AFAAGAAgAAAAhAGqtCsfHAAAA3AAA&#10;AA8AAAAAAAAAAAAAAAAABwIAAGRycy9kb3ducmV2LnhtbFBLBQYAAAAAAwADALcAAAD7AgAAAAA=&#10;"/>
                    <v:line id="Line 236" o:spid="_x0000_s1044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"/>
                    <v:line id="Line 237" o:spid="_x0000_s1045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"/>
                    <v:line id="Line 238" o:spid="_x0000_s1046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"/>
                    <v:line id="Line 239" o:spid="_x0000_s1047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nKvw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vA4m8PvmXgE5OoHAAD//wMAUEsBAi0AFAAGAAgAAAAhANvh9svuAAAAhQEAABMAAAAAAAAA&#10;AAAAAAAAAAAAAFtDb250ZW50X1R5cGVzXS54bWxQSwECLQAUAAYACAAAACEAWvQsW78AAAAVAQAA&#10;CwAAAAAAAAAAAAAAAAAfAQAAX3JlbHMvLnJlbHNQSwECLQAUAAYACAAAACEAjpyr8MYAAADcAAAA&#10;DwAAAAAAAAAAAAAAAAAHAgAAZHJzL2Rvd25yZXYueG1sUEsFBgAAAAADAAMAtwAAAPoCAAAAAA==&#10;"/>
                    <v:line id="Line 240" o:spid="_x0000_s1048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"/>
                  </v:group>
                  <v:line id="Line 241" o:spid="_x0000_s1049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"/>
                  <v:line id="Line 242" o:spid="_x0000_s1050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"/>
                </v:group>
              </v:group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5505450</wp:posOffset>
                </wp:positionH>
                <wp:positionV relativeFrom="paragraph">
                  <wp:posOffset>281940</wp:posOffset>
                </wp:positionV>
                <wp:extent cx="92075" cy="139065"/>
                <wp:effectExtent l="0" t="0" r="3175" b="0"/>
                <wp:wrapNone/>
                <wp:docPr id="391" name="Надпись 39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Надпись 391" o:spid="_x0000_s1026" type="#_x0000_t202" style="position:absolute;left:0;text-align:left;margin-left:433.5pt;margin-top:22.2pt;width:7.25pt;height:10.95pt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5615940</wp:posOffset>
                </wp:positionH>
                <wp:positionV relativeFrom="paragraph">
                  <wp:posOffset>124460</wp:posOffset>
                </wp:positionV>
                <wp:extent cx="92075" cy="139065"/>
                <wp:effectExtent l="0" t="635" r="0" b="3175"/>
                <wp:wrapNone/>
                <wp:docPr id="390" name="Надпись 39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90" o:spid="_x0000_s1027" type="#_x0000_t202" style="position:absolute;left:0;text-align:left;margin-left:442.2pt;margin-top:9.8pt;width:7.25pt;height:10.95pt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5741035</wp:posOffset>
                </wp:positionH>
                <wp:positionV relativeFrom="paragraph">
                  <wp:posOffset>306070</wp:posOffset>
                </wp:positionV>
                <wp:extent cx="92710" cy="139065"/>
                <wp:effectExtent l="0" t="1270" r="0" b="2540"/>
                <wp:wrapNone/>
                <wp:docPr id="389" name="Надпись 38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89" o:spid="_x0000_s1028" type="#_x0000_t202" style="position:absolute;left:0;text-align:left;margin-left:452.05pt;margin-top:24.1pt;width:7.3pt;height:10.95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6211570</wp:posOffset>
                </wp:positionH>
                <wp:positionV relativeFrom="paragraph">
                  <wp:posOffset>353695</wp:posOffset>
                </wp:positionV>
                <wp:extent cx="92710" cy="138430"/>
                <wp:effectExtent l="1270" t="1270" r="1270" b="3175"/>
                <wp:wrapNone/>
                <wp:docPr id="388" name="Надпись 38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88" o:spid="_x0000_s1029" type="#_x0000_t202" style="position:absolute;left:0;text-align:left;margin-left:489.1pt;margin-top:27.85pt;width:7.3pt;height:10.9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5441315</wp:posOffset>
                </wp:positionH>
                <wp:positionV relativeFrom="paragraph">
                  <wp:posOffset>11430</wp:posOffset>
                </wp:positionV>
                <wp:extent cx="92075" cy="138430"/>
                <wp:effectExtent l="2540" t="1905" r="635" b="2540"/>
                <wp:wrapNone/>
                <wp:docPr id="387" name="Надпись 38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387" o:spid="_x0000_s1030" type="#_x0000_t202" style="position:absolute;left:0;text-align:left;margin-left:428.45pt;margin-top:.9pt;width:7.25pt;height:10.9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15240"/>
                <wp:docPr id="386" name="Полотно 38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2" name="Line 184"/>
                        <wps:cNvCnPr>
                          <a:cxnSpLocks noChangeShapeType="1"/>
                        </wps:cNvCnPr>
                        <wps:spPr bwMode="auto">
                          <a:xfrm>
                            <a:off x="0" y="40266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53" name="Group 185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354" name="Line 18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55" name="Line 18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56" name="Group 188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357" name="Line 1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8" name="Line 19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59" name="Line 19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0" name="Line 19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61" name="Line 19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62" name="Group 19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363" name="Line 1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" name="Line 1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" name="Line 1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" name="Line 1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7" name="Line 1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" name="Line 2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9" name="Line 20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0" name="Line 2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1" name="Line 2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2" name="Line 2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3" name="Line 2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" name="Line 2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5" name="Line 2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76" name="Line 20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77" name="Line 20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378" name="Text Box 210"/>
                        <wps:cNvSpPr txBox="1">
                          <a:spLocks noChangeArrowheads="1"/>
                        </wps:cNvSpPr>
                        <wps:spPr bwMode="auto">
                          <a:xfrm>
                            <a:off x="685819" y="413942"/>
                            <a:ext cx="92020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79" name="Text Box 211"/>
                        <wps:cNvSpPr txBox="1">
                          <a:spLocks noChangeArrowheads="1"/>
                        </wps:cNvSpPr>
                        <wps:spPr bwMode="auto">
                          <a:xfrm>
                            <a:off x="929681" y="304124"/>
                            <a:ext cx="92020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80" name="Text Box 212"/>
                        <wps:cNvSpPr txBox="1">
                          <a:spLocks noChangeArrowheads="1"/>
                        </wps:cNvSpPr>
                        <wps:spPr bwMode="auto">
                          <a:xfrm>
                            <a:off x="787973" y="228624"/>
                            <a:ext cx="92837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81" name="Text Box 213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82" name="Text Box 214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419172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83" name="Line 215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4" name="Freeform 216"/>
                        <wps:cNvSpPr>
                          <a:spLocks/>
                        </wps:cNvSpPr>
                        <wps:spPr bwMode="auto">
                          <a:xfrm>
                            <a:off x="283906" y="396293"/>
                            <a:ext cx="495241" cy="848965"/>
                          </a:xfrm>
                          <a:custGeom>
                            <a:avLst/>
                            <a:gdLst>
                              <a:gd name="T0" fmla="*/ 0 w 780"/>
                              <a:gd name="T1" fmla="*/ 1292 h 1292"/>
                              <a:gd name="T2" fmla="*/ 150 w 780"/>
                              <a:gd name="T3" fmla="*/ 602 h 1292"/>
                              <a:gd name="T4" fmla="*/ 540 w 780"/>
                              <a:gd name="T5" fmla="*/ 92 h 1292"/>
                              <a:gd name="T6" fmla="*/ 780 w 780"/>
                              <a:gd name="T7" fmla="*/ 47 h 12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80" h="1292">
                                <a:moveTo>
                                  <a:pt x="0" y="1292"/>
                                </a:moveTo>
                                <a:cubicBezTo>
                                  <a:pt x="30" y="1047"/>
                                  <a:pt x="60" y="802"/>
                                  <a:pt x="150" y="602"/>
                                </a:cubicBezTo>
                                <a:cubicBezTo>
                                  <a:pt x="240" y="402"/>
                                  <a:pt x="435" y="184"/>
                                  <a:pt x="540" y="92"/>
                                </a:cubicBezTo>
                                <a:cubicBezTo>
                                  <a:pt x="645" y="0"/>
                                  <a:pt x="712" y="23"/>
                                  <a:pt x="780" y="47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85" name="Freeform 217"/>
                        <wps:cNvSpPr>
                          <a:spLocks/>
                        </wps:cNvSpPr>
                        <wps:spPr bwMode="auto">
                          <a:xfrm flipH="1">
                            <a:off x="777839" y="405771"/>
                            <a:ext cx="457158" cy="848965"/>
                          </a:xfrm>
                          <a:custGeom>
                            <a:avLst/>
                            <a:gdLst>
                              <a:gd name="T0" fmla="*/ 0 w 780"/>
                              <a:gd name="T1" fmla="*/ 1292 h 1292"/>
                              <a:gd name="T2" fmla="*/ 150 w 780"/>
                              <a:gd name="T3" fmla="*/ 602 h 1292"/>
                              <a:gd name="T4" fmla="*/ 540 w 780"/>
                              <a:gd name="T5" fmla="*/ 92 h 1292"/>
                              <a:gd name="T6" fmla="*/ 780 w 780"/>
                              <a:gd name="T7" fmla="*/ 47 h 12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80" h="1292">
                                <a:moveTo>
                                  <a:pt x="0" y="1292"/>
                                </a:moveTo>
                                <a:cubicBezTo>
                                  <a:pt x="30" y="1047"/>
                                  <a:pt x="60" y="802"/>
                                  <a:pt x="150" y="602"/>
                                </a:cubicBezTo>
                                <a:cubicBezTo>
                                  <a:pt x="240" y="402"/>
                                  <a:pt x="435" y="184"/>
                                  <a:pt x="540" y="92"/>
                                </a:cubicBezTo>
                                <a:cubicBezTo>
                                  <a:pt x="645" y="0"/>
                                  <a:pt x="712" y="23"/>
                                  <a:pt x="780" y="47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86" o:spid="_x0000_s1031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">
                <v:shape id="_x0000_s1032" type="#_x0000_t75" style="position:absolute;width:15360;height:12611;visibility:visible;mso-wrap-style:square">
                  <v:fill o:detectmouseclick="t"/>
                  <v:path o:connecttype="none"/>
                </v:shape>
                <v:line id="Line 184" o:spid="_x0000_s1033" style="position:absolute;visibility:visible;mso-wrap-style:square" from="0,4026" to="15094,4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" strokeweight="2.25pt">
                  <v:stroke endarrow="block"/>
                </v:line>
                <v:group id="Group 185" o:spid="_x0000_s1034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">
                  <v:line id="Line 186" o:spid="_x0000_s1035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"/>
                  <v:line id="Line 187" o:spid="_x0000_s1036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"/>
                  <v:group id="Group 188" o:spid="_x0000_s1037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">
                    <v:line id="Line 189" o:spid="_x0000_s1038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Z9lW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GL69wPROPgJxdAAAA//8DAFBLAQItABQABgAIAAAAIQDb4fbL7gAAAIUBAAATAAAAAAAA&#10;AAAAAAAAAAAAAABbQ29udGVudF9UeXBlc10ueG1sUEsBAi0AFAAGAAgAAAAhAFr0LFu/AAAAFQEA&#10;AAsAAAAAAAAAAAAAAAAAHwEAAF9yZWxzLy5yZWxzUEsBAi0AFAAGAAgAAAAhAKdn2VbHAAAA3AAA&#10;AA8AAAAAAAAAAAAAAAAABwIAAGRycy9kb3ducmV2LnhtbFBLBQYAAAAAAwADALcAAAD7AgAAAAA=&#10;"/>
                    <v:line id="Line 190" o:spid="_x0000_s1039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"/>
                    <v:line id="Line 191" o:spid="_x0000_s1040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"/>
                    <v:line id="Line 192" o:spid="_x0000_s1041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ouf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Zwfz8QjIPMbAAAA//8DAFBLAQItABQABgAIAAAAIQDb4fbL7gAAAIUBAAATAAAAAAAAAAAA&#10;AAAAAAAAAABbQ29udGVudF9UeXBlc10ueG1sUEsBAi0AFAAGAAgAAAAhAFr0LFu/AAAAFQEAAAsA&#10;AAAAAAAAAAAAAAAAHwEAAF9yZWxzLy5yZWxzUEsBAi0AFAAGAAgAAAAhAObii5/EAAAA3AAAAA8A&#10;AAAAAAAAAAAAAAAABwIAAGRycy9kb3ducmV2LnhtbFBLBQYAAAAAAwADALcAAAD4AgAAAAA=&#10;"/>
                    <v:line id="Line 193" o:spid="_x0000_s1042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i4E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uF2Jh4BOb8CAAD//wMAUEsBAi0AFAAGAAgAAAAhANvh9svuAAAAhQEAABMAAAAAAAAA&#10;AAAAAAAAAAAAAFtDb250ZW50X1R5cGVzXS54bWxQSwECLQAUAAYACAAAACEAWvQsW78AAAAVAQAA&#10;CwAAAAAAAAAAAAAAAAAfAQAAX3JlbHMvLnJlbHNQSwECLQAUAAYACAAAACEAia4uBMYAAADcAAAA&#10;DwAAAAAAAAAAAAAAAAAHAgAAZHJzL2Rvd25yZXYueG1sUEsFBgAAAAADAAMAtwAAAPoCAAAAAA==&#10;"/>
                    <v:group id="Group 194" o:spid="_x0000_s1043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">
                      <v:line id="Line 195" o:spid="_x0000_s1044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BXo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+F2Jh4BOb8CAAD//wMAUEsBAi0AFAAGAAgAAAAhANvh9svuAAAAhQEAABMAAAAAAAAA&#10;AAAAAAAAAAAAAFtDb250ZW50X1R5cGVzXS54bWxQSwECLQAUAAYACAAAACEAWvQsW78AAAAVAQAA&#10;CwAAAAAAAAAAAAAAAAAfAQAAX3JlbHMvLnJlbHNQSwECLQAUAAYACAAAACEAFjAV6MYAAADcAAAA&#10;DwAAAAAAAAAAAAAAAAAHAgAAZHJzL2Rvd25yZXYueG1sUEsFBgAAAAADAAMAtwAAAPoCAAAAAA==&#10;"/>
                      <v:line id="Line 196" o:spid="_x0000_s1045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2Y2c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JnZjZzHAAAA3AAA&#10;AA8AAAAAAAAAAAAAAAAABwIAAGRycy9kb3ducmV2LnhtbFBLBQYAAAAAAwADALcAAAD7AgAAAAA=&#10;"/>
                      <v:line id="Line 197" o:spid="_x0000_s1046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lSgH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PaVKAfHAAAA3AAA&#10;AA8AAAAAAAAAAAAAAAAABwIAAGRycy9kb3ducmV2LnhtbFBLBQYAAAAAAwADALcAAAD7AgAAAAA=&#10;"/>
                      <v:line id="Line 198" o:spid="_x0000_s1047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"/>
                      <v:line id="Line 199" o:spid="_x0000_s1048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xPr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9An+z8QjIJd/AAAA//8DAFBLAQItABQABgAIAAAAIQDb4fbL7gAAAIUBAAATAAAAAAAA&#10;AAAAAAAAAAAAAABbQ29udGVudF9UeXBlc10ueG1sUEsBAi0AFAAGAAgAAAAhAFr0LFu/AAAAFQEA&#10;AAsAAAAAAAAAAAAAAAAAHwEAAF9yZWxzLy5yZWxzUEsBAi0AFAAGAAgAAAAhAGkLE+vHAAAA3AAA&#10;AA8AAAAAAAAAAAAAAAAABwIAAGRycy9kb3ducmV2LnhtbFBLBQYAAAAAAwADALcAAAD7AgAAAAA=&#10;"/>
                      <v:line id="Line 200" o:spid="_x0000_s1049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"/>
                      <v:line id="Line 201" o:spid="_x0000_s1050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" strokeweight="2.25pt">
                        <v:stroke endarrow="block"/>
                      </v:line>
                      <v:line id="Line 202" o:spid="_x0000_s1051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"/>
                      <v:line id="Line 203" o:spid="_x0000_s1052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"/>
                      <v:line id="Line 204" o:spid="_x0000_s1053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pSau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5GcP/mXgE5PwPAAD//wMAUEsBAi0AFAAGAAgAAAAhANvh9svuAAAAhQEAABMAAAAAAAAA&#10;AAAAAAAAAAAAAFtDb250ZW50X1R5cGVzXS54bWxQSwECLQAUAAYACAAAACEAWvQsW78AAAAVAQAA&#10;CwAAAAAAAAAAAAAAAAAfAQAAX3JlbHMvLnJlbHNQSwECLQAUAAYACAAAACEA/KUmrsYAAADcAAAA&#10;DwAAAAAAAAAAAAAAAAAHAgAAZHJzL2Rvd25yZXYueG1sUEsFBgAAAAADAAMAtwAAAPoCAAAAAA==&#10;"/>
                      <v:line id="Line 205" o:spid="_x0000_s1054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6YM1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XpQwp/Z+IRkMtfAAAA//8DAFBLAQItABQABgAIAAAAIQDb4fbL7gAAAIUBAAATAAAAAAAA&#10;AAAAAAAAAAAAAABbQ29udGVudF9UeXBlc10ueG1sUEsBAi0AFAAGAAgAAAAhAFr0LFu/AAAAFQEA&#10;AAsAAAAAAAAAAAAAAAAAHwEAAF9yZWxzLy5yZWxzUEsBAi0AFAAGAAgAAAAhAJPpgzXHAAAA3AAA&#10;AA8AAAAAAAAAAAAAAAAABwIAAGRycy9kb3ducmV2LnhtbFBLBQYAAAAAAwADALcAAAD7AgAAAAA=&#10;"/>
                      <v:line id="Line 206" o:spid="_x0000_s1055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"/>
                      <v:line id="Line 207" o:spid="_x0000_s1056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"/>
                    </v:group>
                    <v:line id="Line 208" o:spid="_x0000_s1057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niCt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pxT+z8QjIJd/AAAA//8DAFBLAQItABQABgAIAAAAIQDb4fbL7gAAAIUBAAATAAAAAAAA&#10;AAAAAAAAAAAAAABbQ29udGVudF9UeXBlc10ueG1sUEsBAi0AFAAGAAgAAAAhAFr0LFu/AAAAFQEA&#10;AAsAAAAAAAAAAAAAAAAAHwEAAF9yZWxzLy5yZWxzUEsBAi0AFAAGAAgAAAAhAIOeIK3HAAAA3AAA&#10;AA8AAAAAAAAAAAAAAAAABwIAAGRycy9kb3ducmV2LnhtbFBLBQYAAAAAAwADALcAAAD7AgAAAAA=&#10;"/>
                    <v:line id="Line 209" o:spid="_x0000_s1058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"/>
                  </v:group>
                </v:group>
                <v:shape id="Text Box 210" o:spid="_x0000_s1059" type="#_x0000_t202" style="position:absolute;left:6858;top:4139;width:920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211" o:spid="_x0000_s1060" type="#_x0000_t202" style="position:absolute;left:9296;top:3041;width:921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212" o:spid="_x0000_s1061" type="#_x0000_t202" style="position:absolute;left:7879;top:2286;width:929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213" o:spid="_x0000_s1062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214" o:spid="_x0000_s1063" type="#_x0000_t202" style="position:absolute;left:13729;top:419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215" o:spid="_x0000_s1064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"/>
                <v:shape id="Freeform 216" o:spid="_x0000_s1065" style="position:absolute;left:2839;top:3962;width:4952;height:8490;visibility:visible;mso-wrap-style:square;v-text-anchor:top" coordsize="780,1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" path="m,1292c30,1047,60,802,150,602,240,402,435,184,540,92,645,,712,23,780,47e" filled="f" strokeweight="2.25pt">
                  <v:path arrowok="t" o:connecttype="custom" o:connectlocs="0,848965;95239,395570;342859,60453;495241,30883" o:connectangles="0,0,0,0"/>
                </v:shape>
                <v:shape id="Freeform 217" o:spid="_x0000_s1066" style="position:absolute;left:7778;top:4057;width:4571;height:8490;flip:x;visibility:visible;mso-wrap-style:square;v-text-anchor:top" coordsize="780,1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" path="m,1292c30,1047,60,802,150,602,240,402,435,184,540,92,645,,712,23,780,47e" filled="f" strokeweight="2.25pt">
                  <v:path arrowok="t" o:connecttype="custom" o:connectlocs="0,848965;87915,395570;316494,60453;457158,30883" o:connectangles="0,0,0,0"/>
                </v:shape>
                <w10:anchorlock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0"/>
                <wp:docPr id="351" name="Полотно 3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17" name="Line 148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318" name="Group 149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319" name="Line 1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320" name="Line 15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321" name="Group 152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322" name="Line 1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3" name="Line 15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4" name="Line 1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5" name="Line 15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26" name="Line 15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327" name="Group 15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328" name="Line 1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9" name="Line 1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" name="Line 1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" name="Line 1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" name="Line 1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3" name="Line 16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" name="Line 16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" name="Line 1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" name="Line 1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" name="Line 1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" name="Line 1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" name="Line 1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" name="Line 1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41" name="Line 17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42" name="Line 17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343" name="Text Box 174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4" name="Text Box 175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5" name="Text Box 176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6" name="Text Box 177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7" name="Text Box 178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8" name="Line 179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" name="Freeform 180"/>
                        <wps:cNvSpPr>
                          <a:spLocks/>
                        </wps:cNvSpPr>
                        <wps:spPr bwMode="auto">
                          <a:xfrm>
                            <a:off x="770321" y="21571"/>
                            <a:ext cx="476118" cy="771505"/>
                          </a:xfrm>
                          <a:custGeom>
                            <a:avLst/>
                            <a:gdLst>
                              <a:gd name="T0" fmla="*/ 0 w 750"/>
                              <a:gd name="T1" fmla="*/ 1215 h 1215"/>
                              <a:gd name="T2" fmla="*/ 195 w 750"/>
                              <a:gd name="T3" fmla="*/ 1155 h 1215"/>
                              <a:gd name="T4" fmla="*/ 375 w 750"/>
                              <a:gd name="T5" fmla="*/ 960 h 1215"/>
                              <a:gd name="T6" fmla="*/ 585 w 750"/>
                              <a:gd name="T7" fmla="*/ 600 h 1215"/>
                              <a:gd name="T8" fmla="*/ 750 w 750"/>
                              <a:gd name="T9" fmla="*/ 0 h 1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1215">
                                <a:moveTo>
                                  <a:pt x="0" y="1215"/>
                                </a:moveTo>
                                <a:cubicBezTo>
                                  <a:pt x="66" y="1206"/>
                                  <a:pt x="133" y="1198"/>
                                  <a:pt x="195" y="1155"/>
                                </a:cubicBezTo>
                                <a:cubicBezTo>
                                  <a:pt x="257" y="1112"/>
                                  <a:pt x="310" y="1052"/>
                                  <a:pt x="375" y="960"/>
                                </a:cubicBezTo>
                                <a:cubicBezTo>
                                  <a:pt x="440" y="868"/>
                                  <a:pt x="523" y="760"/>
                                  <a:pt x="585" y="600"/>
                                </a:cubicBezTo>
                                <a:cubicBezTo>
                                  <a:pt x="647" y="440"/>
                                  <a:pt x="698" y="220"/>
                                  <a:pt x="75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" name="Freeform 181"/>
                        <wps:cNvSpPr>
                          <a:spLocks/>
                        </wps:cNvSpPr>
                        <wps:spPr bwMode="auto">
                          <a:xfrm flipH="1">
                            <a:off x="271811" y="0"/>
                            <a:ext cx="495241" cy="790625"/>
                          </a:xfrm>
                          <a:custGeom>
                            <a:avLst/>
                            <a:gdLst>
                              <a:gd name="T0" fmla="*/ 0 w 750"/>
                              <a:gd name="T1" fmla="*/ 1215 h 1215"/>
                              <a:gd name="T2" fmla="*/ 195 w 750"/>
                              <a:gd name="T3" fmla="*/ 1155 h 1215"/>
                              <a:gd name="T4" fmla="*/ 375 w 750"/>
                              <a:gd name="T5" fmla="*/ 960 h 1215"/>
                              <a:gd name="T6" fmla="*/ 585 w 750"/>
                              <a:gd name="T7" fmla="*/ 600 h 1215"/>
                              <a:gd name="T8" fmla="*/ 750 w 750"/>
                              <a:gd name="T9" fmla="*/ 0 h 1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1215">
                                <a:moveTo>
                                  <a:pt x="0" y="1215"/>
                                </a:moveTo>
                                <a:cubicBezTo>
                                  <a:pt x="66" y="1206"/>
                                  <a:pt x="133" y="1198"/>
                                  <a:pt x="195" y="1155"/>
                                </a:cubicBezTo>
                                <a:cubicBezTo>
                                  <a:pt x="257" y="1112"/>
                                  <a:pt x="310" y="1052"/>
                                  <a:pt x="375" y="960"/>
                                </a:cubicBezTo>
                                <a:cubicBezTo>
                                  <a:pt x="440" y="868"/>
                                  <a:pt x="523" y="760"/>
                                  <a:pt x="585" y="600"/>
                                </a:cubicBezTo>
                                <a:cubicBezTo>
                                  <a:pt x="647" y="440"/>
                                  <a:pt x="698" y="220"/>
                                  <a:pt x="75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51" o:spid="_x0000_s1067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">
                <v:shape id="_x0000_s1068" type="#_x0000_t75" style="position:absolute;width:15360;height:12611;visibility:visible;mso-wrap-style:square">
                  <v:fill o:detectmouseclick="t"/>
                  <v:path o:connecttype="none"/>
                </v:shape>
                <v:line id="Line 148" o:spid="_x0000_s1069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" strokeweight="2.25pt">
                  <v:stroke endarrow="block"/>
                </v:line>
                <v:group id="Group 149" o:spid="_x0000_s1070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">
                  <v:line id="Line 150" o:spid="_x0000_s1071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"/>
                  <v:line id="Line 151" o:spid="_x0000_s1072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iDJ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nB/PxCMgV78AAAD//wMAUEsBAi0AFAAGAAgAAAAhANvh9svuAAAAhQEAABMAAAAAAAAAAAAA&#10;AAAAAAAAAFtDb250ZW50X1R5cGVzXS54bWxQSwECLQAUAAYACAAAACEAWvQsW78AAAAVAQAACwAA&#10;AAAAAAAAAAAAAAAfAQAAX3JlbHMvLnJlbHNQSwECLQAUAAYACAAAACEAcIgyX8MAAADcAAAADwAA&#10;AAAAAAAAAAAAAAAHAgAAZHJzL2Rvd25yZXYueG1sUEsFBgAAAAADAAMAtwAAAPcCAAAAAA==&#10;"/>
                  <v:group id="Group 152" o:spid="_x0000_s1073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">
                    <v:line id="Line 153" o:spid="_x0000_s1074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gm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WCapvB3Jh4BufgFAAD//wMAUEsBAi0AFAAGAAgAAAAhANvh9svuAAAAhQEAABMAAAAAAAAA&#10;AAAAAAAAAAAAAFtDb250ZW50X1R5cGVzXS54bWxQSwECLQAUAAYACAAAACEAWvQsW78AAAAVAQAA&#10;CwAAAAAAAAAAAAAAAAAfAQAAX3JlbHMvLnJlbHNQSwECLQAUAAYACAAAACEA7xYJs8YAAADcAAAA&#10;DwAAAAAAAAAAAAAAAAAHAgAAZHJzL2Rvd25yZXYueG1sUEsFBgAAAAADAAMAtwAAAPoCAAAAAA==&#10;"/>
                    <v:line id="Line 154" o:spid="_x0000_s1075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Wqwo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SCdpvB3Jh4BufgFAAD//wMAUEsBAi0AFAAGAAgAAAAhANvh9svuAAAAhQEAABMAAAAAAAAA&#10;AAAAAAAAAAAAAFtDb250ZW50X1R5cGVzXS54bWxQSwECLQAUAAYACAAAACEAWvQsW78AAAAVAQAA&#10;CwAAAAAAAAAAAAAAAAAfAQAAX3JlbHMvLnJlbHNQSwECLQAUAAYACAAAACEAgFqsKMYAAADcAAAA&#10;DwAAAAAAAAAAAAAAAAAHAgAAZHJzL2Rvd25yZXYueG1sUEsFBgAAAAADAAMAtwAAAPoCAAAAAA==&#10;"/>
                    <v:line id="Line 155" o:spid="_x0000_s1076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szR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om4xf4PxOPgJxfAQAA//8DAFBLAQItABQABgAIAAAAIQDb4fbL7gAAAIUBAAATAAAAAAAA&#10;AAAAAAAAAAAAAABbQ29udGVudF9UeXBlc10ueG1sUEsBAi0AFAAGAAgAAAAhAFr0LFu/AAAAFQEA&#10;AAsAAAAAAAAAAAAAAAAAHwEAAF9yZWxzLy5yZWxzUEsBAi0AFAAGAAgAAAAhAA+zNFzHAAAA3AAA&#10;AA8AAAAAAAAAAAAAAAAABwIAAGRycy9kb3ducmV2LnhtbFBLBQYAAAAAAwADALcAAAD7AgAAAAA=&#10;"/>
                    <v:line id="Line 156" o:spid="_x0000_s1077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5HH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om4xf4PxOPgJxfAQAA//8DAFBLAQItABQABgAIAAAAIQDb4fbL7gAAAIUBAAATAAAAAAAA&#10;AAAAAAAAAAAAAABbQ29udGVudF9UeXBlc10ueG1sUEsBAi0AFAAGAAgAAAAhAFr0LFu/AAAAFQEA&#10;AAsAAAAAAAAAAAAAAAAAHwEAAF9yZWxzLy5yZWxzUEsBAi0AFAAGAAgAAAAhAGD/kcfHAAAA3AAA&#10;AA8AAAAAAAAAAAAAAAAABwIAAGRycy9kb3ducmV2LnhtbFBLBQYAAAAAAwADALcAAAD7AgAAAAA=&#10;"/>
                    <v:line id="Line 157" o:spid="_x0000_s1078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LQ+w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hNU7ifiUdALm4AAAD//wMAUEsBAi0AFAAGAAgAAAAhANvh9svuAAAAhQEAABMAAAAAAAAA&#10;AAAAAAAAAAAAAFtDb250ZW50X1R5cGVzXS54bWxQSwECLQAUAAYACAAAACEAWvQsW78AAAAVAQAA&#10;CwAAAAAAAAAAAAAAAAAfAQAAX3JlbHMvLnJlbHNQSwECLQAUAAYACAAAACEAkC0PsMYAAADcAAAA&#10;DwAAAAAAAAAAAAAAAAAHAgAAZHJzL2Rvd25yZXYueG1sUEsFBgAAAAADAAMAtwAAAPoCAAAAAA==&#10;"/>
                    <v:group id="Group 158" o:spid="_x0000_s1079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">
                      <v:line id="Line 159" o:spid="_x0000_s1080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/j5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fNZXBvPxCMgV78AAAD//wMAUEsBAi0AFAAGAAgAAAAhANvh9svuAAAAhQEAABMAAAAAAAAAAAAA&#10;AAAAAAAAAFtDb250ZW50X1R5cGVzXS54bWxQSwECLQAUAAYACAAAACEAWvQsW78AAAAVAQAACwAA&#10;AAAAAAAAAAAAAAAfAQAAX3JlbHMvLnJlbHNQSwECLQAUAAYACAAAACEAjv4+WcMAAADcAAAADwAA&#10;AAAAAAAAAAAAAAAHAgAAZHJzL2Rvd25yZXYueG1sUEsFBgAAAAADAAMAtwAAAPcCAAAAAA==&#10;"/>
                      <v:line id="Line 160" o:spid="_x0000_s1081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spv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ynsL/mXgE5PwPAAD//wMAUEsBAi0AFAAGAAgAAAAhANvh9svuAAAAhQEAABMAAAAAAAAA&#10;AAAAAAAAAAAAAFtDb250ZW50X1R5cGVzXS54bWxQSwECLQAUAAYACAAAACEAWvQsW78AAAAVAQAA&#10;CwAAAAAAAAAAAAAAAAAfAQAAX3JlbHMvLnJlbHNQSwECLQAUAAYACAAAACEA4bKbwsYAAADcAAAA&#10;DwAAAAAAAAAAAAAAAAAHAgAAZHJzL2Rvd25yZXYueG1sUEsFBgAAAAADAAMAtwAAAPoCAAAAAA==&#10;"/>
                      <v:line id="Line 161" o:spid="_x0000_s1082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"/>
                      <v:line id="Line 162" o:spid="_x0000_s1083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QEZ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dAq3M/EIyPkVAAD//wMAUEsBAi0AFAAGAAgAAAAhANvh9svuAAAAhQEAABMAAAAAAAAA&#10;AAAAAAAAAAAAAFtDb250ZW50X1R5cGVzXS54bWxQSwECLQAUAAYACAAAACEAWvQsW78AAAAVAQAA&#10;CwAAAAAAAAAAAAAAAAAfAQAAX3JlbHMvLnJlbHNQSwECLQAUAAYACAAAACEAmh0BGcYAAADcAAAA&#10;DwAAAAAAAAAAAAAAAAAHAgAAZHJzL2Rvd25yZXYueG1sUEsFBgAAAAADAAMAtwAAAPoCAAAAAA==&#10;"/>
                      <v:line id="Line 163" o:spid="_x0000_s1084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z59u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SBNp/B3Jh4BufgFAAD//wMAUEsBAi0AFAAGAAgAAAAhANvh9svuAAAAhQEAABMAAAAAAAAA&#10;AAAAAAAAAAAAAFtDb250ZW50X1R5cGVzXS54bWxQSwECLQAUAAYACAAAACEAWvQsW78AAAAVAQAA&#10;CwAAAAAAAAAAAAAAAAAfAQAAX3JlbHMvLnJlbHNQSwECLQAUAAYACAAAACEAas+fbsYAAADcAAAA&#10;DwAAAAAAAAAAAAAAAAAHAgAAZHJzL2Rvd25yZXYueG1sUEsFBgAAAAADAAMAtwAAAPoCAAAAAA==&#10;"/>
                      <v:line id="Line 164" o:spid="_x0000_s1085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zr1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TeF2Jh4BOb8CAAD//wMAUEsBAi0AFAAGAAgAAAAhANvh9svuAAAAhQEAABMAAAAAAAAA&#10;AAAAAAAAAAAAAFtDb250ZW50X1R5cGVzXS54bWxQSwECLQAUAAYACAAAACEAWvQsW78AAAAVAQAA&#10;CwAAAAAAAAAAAAAAAAAfAQAAX3JlbHMvLnJlbHNQSwECLQAUAAYACAAAACEABYM69cYAAADcAAAA&#10;DwAAAAAAAAAAAAAAAAAHAgAAZHJzL2Rvd25yZXYueG1sUEsFBgAAAAADAAMAtwAAAPoCAAAAAA==&#10;"/>
                      <v:line id="Line 165" o:spid="_x0000_s1086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" strokeweight="2.25pt">
                        <v:stroke endarrow="block"/>
                      </v:line>
                      <v:line id="Line 166" o:spid="_x0000_s1087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"/>
                      <v:line id="Line 167" o:spid="_x0000_s1088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9Jlt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zeB2Jh4BOb8CAAD//wMAUEsBAi0AFAAGAAgAAAAhANvh9svuAAAAhQEAABMAAAAAAAAA&#10;AAAAAAAAAAAAAFtDb250ZW50X1R5cGVzXS54bWxQSwECLQAUAAYACAAAACEAWvQsW78AAAAVAQAA&#10;CwAAAAAAAAAAAAAAAAAfAQAAX3JlbHMvLnJlbHNQSwECLQAUAAYACAAAACEAFfSZbcYAAADcAAAA&#10;DwAAAAAAAAAAAAAAAAAHAgAAZHJzL2Rvd25yZXYueG1sUEsFBgAAAAADAAMAtwAAAPoCAAAAAA==&#10;"/>
                      <v:line id="Line 168" o:spid="_x0000_s1089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"/>
                      <v:line id="Line 169" o:spid="_x0000_s1090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"/>
                      <v:line id="Line 170" o:spid="_x0000_s1091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"/>
                      <v:line id="Line 171" o:spid="_x0000_s1092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V9f/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0Nc6PZ+IRkItfAAAA//8DAFBLAQItABQABgAIAAAAIQDb4fbL7gAAAIUBAAATAAAAAAAAAAAA&#10;AAAAAAAAAABbQ29udGVudF9UeXBlc10ueG1sUEsBAi0AFAAGAAgAAAAhAFr0LFu/AAAAFQEAAAsA&#10;AAAAAAAAAAAAAAAAHwEAAF9yZWxzLy5yZWxzUEsBAi0AFAAGAAgAAAAhAK1X1//EAAAA3AAAAA8A&#10;AAAAAAAAAAAAAAAABwIAAGRycy9kb3ducmV2LnhtbFBLBQYAAAAAAwADALcAAAD4AgAAAAA=&#10;"/>
                    </v:group>
                    <v:line id="Line 172" o:spid="_x0000_s1093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"/>
                    <v:line id="Line 173" o:spid="_x0000_s1094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yewT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omL2P4PxOPgJxfAQAA//8DAFBLAQItABQABgAIAAAAIQDb4fbL7gAAAIUBAAATAAAAAAAA&#10;AAAAAAAAAAAAAABbQ29udGVudF9UeXBlc10ueG1sUEsBAi0AFAAGAAgAAAAhAFr0LFu/AAAAFQEA&#10;AAsAAAAAAAAAAAAAAAAAHwEAAF9yZWxzLy5yZWxzUEsBAi0AFAAGAAgAAAAhADLJ7BPHAAAA3AAA&#10;AA8AAAAAAAAAAAAAAAAABwIAAGRycy9kb3ducmV2LnhtbFBLBQYAAAAAAwADALcAAAD7AgAAAAA=&#10;"/>
                  </v:group>
                </v:group>
                <v:shape id="Text Box 174" o:spid="_x0000_s1095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175" o:spid="_x0000_s1096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76" o:spid="_x0000_s1097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77" o:spid="_x0000_s1098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178" o:spid="_x0000_s1099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179" o:spid="_x0000_s1100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"/>
                <v:shape id="Freeform 180" o:spid="_x0000_s1101" style="position:absolute;left:7703;top:215;width:4761;height:7715;visibility:visible;mso-wrap-style:square;v-text-anchor:top" coordsize="750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" path="m,1215v66,-9,133,-17,195,-60c257,1112,310,1052,375,960,440,868,523,760,585,600,647,440,698,220,750,e" filled="f" strokeweight="2.25pt">
                  <v:path arrowok="t" o:connecttype="custom" o:connectlocs="0,771505;123791,733406;238059,609584;371372,380990;476118,0" o:connectangles="0,0,0,0,0"/>
                </v:shape>
                <v:shape id="Freeform 181" o:spid="_x0000_s1102" style="position:absolute;left:2718;width:4952;height:7906;flip:x;visibility:visible;mso-wrap-style:square;v-text-anchor:top" coordsize="750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" path="m,1215v66,-9,133,-17,195,-60c257,1112,310,1052,375,960,440,868,523,760,585,600,647,440,698,220,750,e" filled="f" strokeweight="2.25pt">
                  <v:path arrowok="t" o:connecttype="custom" o:connectlocs="0,790625;128763,751582;247621,624691;386288,390432;495241,0" o:connectangles="0,0,0,0,0"/>
                </v:shape>
                <w10:anchorlock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0"/>
                <wp:docPr id="316" name="Полотно 3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82" name="Line 40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83" name="Group 41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284" name="Line 4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85" name="Line 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86" name="Group 44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287" name="Line 4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8" name="Line 4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89" name="Line 4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0" name="Line 4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91" name="Line 4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92" name="Group 50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293" name="Line 5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4" name="Line 5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5" name="Line 5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6" name="Line 5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7" name="Line 5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8" name="Line 5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9" name="Line 57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0" name="Line 5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1" name="Line 5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2" name="Line 6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3" name="Line 6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4" name="Line 6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05" name="Line 6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06" name="Line 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07" name="Line 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308" name="Text Box 66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09" name="Text Box 67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10" name="Text Box 68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11" name="Text Box 69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12" name="Text Box 70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13" name="Line 71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14" name="Freeform 72"/>
                        <wps:cNvSpPr>
                          <a:spLocks/>
                        </wps:cNvSpPr>
                        <wps:spPr bwMode="auto">
                          <a:xfrm>
                            <a:off x="768359" y="30559"/>
                            <a:ext cx="685819" cy="780983"/>
                          </a:xfrm>
                          <a:custGeom>
                            <a:avLst/>
                            <a:gdLst>
                              <a:gd name="T0" fmla="*/ 0 w 1080"/>
                              <a:gd name="T1" fmla="*/ 1230 h 1230"/>
                              <a:gd name="T2" fmla="*/ 390 w 1080"/>
                              <a:gd name="T3" fmla="*/ 1155 h 1230"/>
                              <a:gd name="T4" fmla="*/ 600 w 1080"/>
                              <a:gd name="T5" fmla="*/ 1005 h 1230"/>
                              <a:gd name="T6" fmla="*/ 960 w 1080"/>
                              <a:gd name="T7" fmla="*/ 555 h 1230"/>
                              <a:gd name="T8" fmla="*/ 1080 w 1080"/>
                              <a:gd name="T9" fmla="*/ 0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0" h="1230">
                                <a:moveTo>
                                  <a:pt x="0" y="1230"/>
                                </a:moveTo>
                                <a:cubicBezTo>
                                  <a:pt x="145" y="1211"/>
                                  <a:pt x="290" y="1192"/>
                                  <a:pt x="390" y="1155"/>
                                </a:cubicBezTo>
                                <a:cubicBezTo>
                                  <a:pt x="490" y="1118"/>
                                  <a:pt x="505" y="1105"/>
                                  <a:pt x="600" y="1005"/>
                                </a:cubicBezTo>
                                <a:cubicBezTo>
                                  <a:pt x="695" y="905"/>
                                  <a:pt x="880" y="722"/>
                                  <a:pt x="960" y="555"/>
                                </a:cubicBezTo>
                                <a:cubicBezTo>
                                  <a:pt x="1040" y="388"/>
                                  <a:pt x="1060" y="194"/>
                                  <a:pt x="108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15" name="Freeform 73"/>
                        <wps:cNvSpPr>
                          <a:spLocks/>
                        </wps:cNvSpPr>
                        <wps:spPr bwMode="auto">
                          <a:xfrm flipH="1">
                            <a:off x="76166" y="30559"/>
                            <a:ext cx="676339" cy="780983"/>
                          </a:xfrm>
                          <a:custGeom>
                            <a:avLst/>
                            <a:gdLst>
                              <a:gd name="T0" fmla="*/ 0 w 1080"/>
                              <a:gd name="T1" fmla="*/ 1230 h 1230"/>
                              <a:gd name="T2" fmla="*/ 390 w 1080"/>
                              <a:gd name="T3" fmla="*/ 1155 h 1230"/>
                              <a:gd name="T4" fmla="*/ 600 w 1080"/>
                              <a:gd name="T5" fmla="*/ 1005 h 1230"/>
                              <a:gd name="T6" fmla="*/ 960 w 1080"/>
                              <a:gd name="T7" fmla="*/ 555 h 1230"/>
                              <a:gd name="T8" fmla="*/ 1080 w 1080"/>
                              <a:gd name="T9" fmla="*/ 0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0" h="1230">
                                <a:moveTo>
                                  <a:pt x="0" y="1230"/>
                                </a:moveTo>
                                <a:cubicBezTo>
                                  <a:pt x="145" y="1211"/>
                                  <a:pt x="290" y="1192"/>
                                  <a:pt x="390" y="1155"/>
                                </a:cubicBezTo>
                                <a:cubicBezTo>
                                  <a:pt x="490" y="1118"/>
                                  <a:pt x="505" y="1105"/>
                                  <a:pt x="600" y="1005"/>
                                </a:cubicBezTo>
                                <a:cubicBezTo>
                                  <a:pt x="695" y="905"/>
                                  <a:pt x="880" y="722"/>
                                  <a:pt x="960" y="555"/>
                                </a:cubicBezTo>
                                <a:cubicBezTo>
                                  <a:pt x="1040" y="388"/>
                                  <a:pt x="1060" y="194"/>
                                  <a:pt x="108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316" o:spid="_x0000_s1103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">
                <v:shape id="_x0000_s1104" type="#_x0000_t75" style="position:absolute;width:15360;height:12611;visibility:visible;mso-wrap-style:square">
                  <v:fill o:detectmouseclick="t"/>
                  <v:path o:connecttype="none"/>
                </v:shape>
                <v:line id="Line 40" o:spid="_x0000_s1105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" strokeweight="2.25pt">
                  <v:stroke endarrow="block"/>
                </v:line>
                <v:group id="Group 41" o:spid="_x0000_s1106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">
                  <v:line id="Line 42" o:spid="_x0000_s1107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GT7xgAAANwAAAAPAAAAZHJzL2Rvd25yZXYueG1sRI9Ba8JA&#10;FITvBf/D8oTe6qa2BE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XzRk+8YAAADcAAAA&#10;DwAAAAAAAAAAAAAAAAAHAgAAZHJzL2Rvd25yZXYueG1sUEsFBgAAAAADAAMAtwAAAPoCAAAAAA==&#10;"/>
                  <v:line id="Line 43" o:spid="_x0000_s1108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"/>
                  <v:group id="Group 44" o:spid="_x0000_s1109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">
                    <v:line id="Line 45" o:spid="_x0000_s1110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"/>
                    <v:line id="Line 46" o:spid="_x0000_s1111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"/>
                    <v:line id="Line 47" o:spid="_x0000_s1112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"/>
                    <v:line id="Line 48" o:spid="_x0000_s1113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1vQl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0Nc6PZ+IRkMtfAAAA//8DAFBLAQItABQABgAIAAAAIQDb4fbL7gAAAIUBAAATAAAAAAAAAAAA&#10;AAAAAAAAAABbQ29udGVudF9UeXBlc10ueG1sUEsBAi0AFAAGAAgAAAAhAFr0LFu/AAAAFQEAAAsA&#10;AAAAAAAAAAAAAAAAHwEAAF9yZWxzLy5yZWxzUEsBAi0AFAAGAAgAAAAhAKXW9CXEAAAA3AAAAA8A&#10;AAAAAAAAAAAAAAAABwIAAGRycy9kb3ducmV2LnhtbFBLBQYAAAAAAwADALcAAAD4AgAAAAA=&#10;"/>
                    <v:line id="Line 49" o:spid="_x0000_s1114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mlG+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fALXM/EIyOUFAAD//wMAUEsBAi0AFAAGAAgAAAAhANvh9svuAAAAhQEAABMAAAAAAAAA&#10;AAAAAAAAAAAAAFtDb250ZW50X1R5cGVzXS54bWxQSwECLQAUAAYACAAAACEAWvQsW78AAAAVAQAA&#10;CwAAAAAAAAAAAAAAAAAfAQAAX3JlbHMvLnJlbHNQSwECLQAUAAYACAAAACEAyppRvsYAAADcAAAA&#10;DwAAAAAAAAAAAAAAAAAHAgAAZHJzL2Rvd25yZXYueG1sUEsFBgAAAAADAAMAtwAAAPoCAAAAAA==&#10;"/>
                    <v:group id="Group 50" o:spid="_x0000_s1115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">
                      <v:line id="Line 51" o:spid="_x0000_s1116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BGpS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ncD/mXgE5PwPAAD//wMAUEsBAi0AFAAGAAgAAAAhANvh9svuAAAAhQEAABMAAAAAAAAA&#10;AAAAAAAAAAAAAFtDb250ZW50X1R5cGVzXS54bWxQSwECLQAUAAYACAAAACEAWvQsW78AAAAVAQAA&#10;CwAAAAAAAAAAAAAAAAAfAQAAX3JlbHMvLnJlbHNQSwECLQAUAAYACAAAACEAVQRqUsYAAADcAAAA&#10;DwAAAAAAAAAAAAAAAAAHAgAAZHJzL2Rvd25yZXYueG1sUEsFBgAAAAADAAMAtwAAAPoCAAAAAA==&#10;"/>
                      <v:line id="Line 52" o:spid="_x0000_s1117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7fImxwAAANwAAAAPAAAAZHJzL2Rvd25yZXYueG1sRI9Ba8JA&#10;FITvBf/D8gq91U1tC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Nrt8ibHAAAA3AAA&#10;AA8AAAAAAAAAAAAAAAAABwIAAGRycy9kb3ducmV2LnhtbFBLBQYAAAAAAwADALcAAAD7AgAAAAA=&#10;"/>
                      <v:line id="Line 53" o:spid="_x0000_s1118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oVe9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i9wPROPgJxdAAAA//8DAFBLAQItABQABgAIAAAAIQDb4fbL7gAAAIUBAAATAAAAAAAA&#10;AAAAAAAAAAAAAABbQ29udGVudF9UeXBlc10ueG1sUEsBAi0AFAAGAAgAAAAhAFr0LFu/AAAAFQEA&#10;AAsAAAAAAAAAAAAAAAAAHwEAAF9yZWxzLy5yZWxzUEsBAi0AFAAGAAgAAAAhALWhV73HAAAA3AAA&#10;AA8AAAAAAAAAAAAAAAAABwIAAGRycy9kb3ducmV2LnhtbFBLBQYAAAAAAwADALcAAAD7AgAAAAA=&#10;"/>
                      <v:line id="Line 54" o:spid="_x0000_s1119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8nK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SeHvTDwCcvELAAD//wMAUEsBAi0AFAAGAAgAAAAhANvh9svuAAAAhQEAABMAAAAAAAAA&#10;AAAAAAAAAAAAAFtDb250ZW50X1R5cGVzXS54bWxQSwECLQAUAAYACAAAACEAWvQsW78AAAAVAQAA&#10;CwAAAAAAAAAAAAAAAAAfAQAAX3JlbHMvLnJlbHNQSwECLQAUAAYACAAAACEARXPJysYAAADcAAAA&#10;DwAAAAAAAAAAAAAAAAAHAgAAZHJzL2Rvd25yZXYueG1sUEsFBgAAAAADAAMAtwAAAPoCAAAAAA==&#10;"/>
                      <v:line id="Line 55" o:spid="_x0000_s1120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P2xR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8Qv8nYlHQM5+AQAA//8DAFBLAQItABQABgAIAAAAIQDb4fbL7gAAAIUBAAATAAAAAAAA&#10;AAAAAAAAAAAAAABbQ29udGVudF9UeXBlc10ueG1sUEsBAi0AFAAGAAgAAAAhAFr0LFu/AAAAFQEA&#10;AAsAAAAAAAAAAAAAAAAAHwEAAF9yZWxzLy5yZWxzUEsBAi0AFAAGAAgAAAAhACo/bFHHAAAA3AAA&#10;AA8AAAAAAAAAAAAAAAAABwIAAGRycy9kb3ducmV2LnhtbFBLBQYAAAAAAwADALcAAAD7AgAAAAA=&#10;"/>
                      <v:line id="Line 56" o:spid="_x0000_s1121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"/>
                      <v:line id="Line 57" o:spid="_x0000_s1122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" strokeweight="2.25pt">
                        <v:stroke endarrow="block"/>
                      </v:line>
                      <v:line id="Line 58" o:spid="_x0000_s1123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W4/wwAAANw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glcX48E4+AnP0DAAD//wMAUEsBAi0AFAAGAAgAAAAhANvh9svuAAAAhQEAABMAAAAAAAAAAAAA&#10;AAAAAAAAAFtDb250ZW50X1R5cGVzXS54bWxQSwECLQAUAAYACAAAACEAWvQsW78AAAAVAQAACwAA&#10;AAAAAAAAAAAAAAAfAQAAX3JlbHMvLnJlbHNQSwECLQAUAAYACAAAACEAOz1uP8MAAADcAAAADwAA&#10;AAAAAAAAAAAAAAAHAgAAZHJzL2Rvd25yZXYueG1sUEsFBgAAAAADAAMAtwAAAPcCAAAAAA==&#10;"/>
                      <v:line id="Line 59" o:spid="_x0000_s1124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cukxgAAANw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CSjOF2Jh4BOb8CAAD//wMAUEsBAi0AFAAGAAgAAAAhANvh9svuAAAAhQEAABMAAAAAAAAA&#10;AAAAAAAAAAAAAFtDb250ZW50X1R5cGVzXS54bWxQSwECLQAUAAYACAAAACEAWvQsW78AAAAVAQAA&#10;CwAAAAAAAAAAAAAAAAAfAQAAX3JlbHMvLnJlbHNQSwECLQAUAAYACAAAACEAVHHLpMYAAADcAAAA&#10;DwAAAAAAAAAAAAAAAAAHAgAAZHJzL2Rvd25yZXYueG1sUEsFBgAAAAADAAMAtwAAAPoCAAAAAA==&#10;"/>
                      <v:line id="Line 60" o:spid="_x0000_s1125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o1XT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lU7ifiUdALm4AAAD//wMAUEsBAi0AFAAGAAgAAAAhANvh9svuAAAAhQEAABMAAAAAAAAA&#10;AAAAAAAAAAAAAFtDb250ZW50X1R5cGVzXS54bWxQSwECLQAUAAYACAAAACEAWvQsW78AAAAVAQAA&#10;CwAAAAAAAAAAAAAAAAAfAQAAX3JlbHMvLnJlbHNQSwECLQAUAAYACAAAACEApKNV08YAAADcAAAA&#10;DwAAAAAAAAAAAAAAAAAHAgAAZHJzL2Rvd25yZXYueG1sUEsFBgAAAAADAAMAtwAAAPoCAAAAAA==&#10;"/>
                      <v:line id="Line 61" o:spid="_x0000_s1126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"/>
                      <v:line id="Line 62" o:spid="_x0000_s1127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mg8xwAAANw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EQGaDzHAAAA3AAA&#10;AA8AAAAAAAAAAAAAAAAABwIAAGRycy9kb3ducmV2LnhtbFBLBQYAAAAAAwADALcAAAD7AgAAAAA=&#10;"/>
                      <v:line id="Line 63" o:spid="_x0000_s1128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Ss2nxwAAANw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CtKzafHAAAA3AAA&#10;AA8AAAAAAAAAAAAAAAAABwIAAGRycy9kb3ducmV2LnhtbFBLBQYAAAAAAwADALcAAAD7AgAAAAA=&#10;"/>
                    </v:group>
                    <v:line id="Line 64" o:spid="_x0000_s1129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FPQxgAAANw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mZJCr9n4hGQyx8AAAD//wMAUEsBAi0AFAAGAAgAAAAhANvh9svuAAAAhQEAABMAAAAAAAAA&#10;AAAAAAAAAAAAAFtDb250ZW50X1R5cGVzXS54bWxQSwECLQAUAAYACAAAACEAWvQsW78AAAAVAQAA&#10;CwAAAAAAAAAAAAAAAAAfAQAAX3JlbHMvLnJlbHNQSwECLQAUAAYACAAAACEA25hT0MYAAADcAAAA&#10;DwAAAAAAAAAAAAAAAAAHAgAAZHJzL2Rvd25yZXYueG1sUEsFBgAAAAADAAMAtwAAAPoCAAAAAA==&#10;"/>
                    <v:line id="Line 65" o:spid="_x0000_s1130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1PZLxwAAANw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5An+z8QjIJd/AAAA//8DAFBLAQItABQABgAIAAAAIQDb4fbL7gAAAIUBAAATAAAAAAAA&#10;AAAAAAAAAAAAAABbQ29udGVudF9UeXBlc10ueG1sUEsBAi0AFAAGAAgAAAAhAFr0LFu/AAAAFQEA&#10;AAsAAAAAAAAAAAAAAAAAHwEAAF9yZWxzLy5yZWxzUEsBAi0AFAAGAAgAAAAhALTU9kvHAAAA3AAA&#10;AA8AAAAAAAAAAAAAAAAABwIAAGRycy9kb3ducmV2LnhtbFBLBQYAAAAAAwADALcAAAD7AgAAAAA=&#10;"/>
                  </v:group>
                </v:group>
                <v:shape id="Text Box 66" o:spid="_x0000_s1131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67" o:spid="_x0000_s1132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68" o:spid="_x0000_s1133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69" o:spid="_x0000_s1134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70" o:spid="_x0000_s1135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71" o:spid="_x0000_s1136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"/>
                <v:shape id="Freeform 72" o:spid="_x0000_s1137" style="position:absolute;left:7683;top:305;width:6858;height:7810;visibility:visible;mso-wrap-style:square;v-text-anchor:top" coordsize="1080,1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" path="m,1230v145,-19,290,-38,390,-75c490,1118,505,1105,600,1005,695,905,880,722,960,555,1040,388,1060,194,1080,e" filled="f" strokeweight="2.25pt">
                  <v:path arrowok="t" o:connecttype="custom" o:connectlocs="0,780983;247657,733362;381011,638120;609617,352395;685819,0" o:connectangles="0,0,0,0,0"/>
                </v:shape>
                <v:shape id="Freeform 73" o:spid="_x0000_s1138" style="position:absolute;left:761;top:305;width:6764;height:7810;flip:x;visibility:visible;mso-wrap-style:square;v-text-anchor:top" coordsize="1080,1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" path="m,1230v145,-19,290,-38,390,-75c490,1118,505,1105,600,1005,695,905,880,722,960,555,1040,388,1060,194,1080,e" filled="f" strokeweight="2.25pt">
                  <v:path arrowok="t" o:connecttype="custom" o:connectlocs="0,780983;244234,733362;375744,638120;601190,352395;676339,0" o:connectangles="0,0,0,0,0"/>
                </v:shape>
                <w10:anchorlock/>
              </v:group>
            </w:pict>
          </mc:Fallback>
        </mc:AlternateConten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c">
            <w:drawing>
              <wp:anchor distT="0" distB="0" distL="114300" distR="114300" simplePos="0" relativeHeight="251669504" behindDoc="1" locked="0" layoutInCell="1" allowOverlap="1">
                <wp:simplePos x="0" y="0"/>
                <wp:positionH relativeFrom="column">
                  <wp:posOffset>4808855</wp:posOffset>
                </wp:positionH>
                <wp:positionV relativeFrom="paragraph">
                  <wp:posOffset>35560</wp:posOffset>
                </wp:positionV>
                <wp:extent cx="1536065" cy="1261110"/>
                <wp:effectExtent l="17780" t="16510" r="0" b="0"/>
                <wp:wrapTight wrapText="bothSides">
                  <wp:wrapPolygon edited="0">
                    <wp:start x="0" y="0"/>
                    <wp:lineTo x="-134" y="20947"/>
                    <wp:lineTo x="21600" y="20947"/>
                    <wp:lineTo x="21600" y="0"/>
                    <wp:lineTo x="0" y="0"/>
                  </wp:wrapPolygon>
                </wp:wrapTight>
                <wp:docPr id="281" name="Полотно 28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48" name="Line 254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49" name="Group 255"/>
                        <wpg:cNvGrpSpPr>
                          <a:grpSpLocks/>
                        </wpg:cNvGrpSpPr>
                        <wpg:grpSpPr bwMode="auto">
                          <a:xfrm>
                            <a:off x="19123" y="9478"/>
                            <a:ext cx="1509260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250" name="Line 25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51" name="Line 25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52" name="Group 258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253" name="Line 25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4" name="Line 26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5" name="Line 26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6" name="Line 26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57" name="Line 2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58" name="Group 26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259" name="Line 26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0" name="Line 26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1" name="Line 26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2" name="Line 26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3" name="Line 2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4" name="Line 2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5" name="Line 27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6" name="Line 2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7" name="Line 2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8" name="Line 2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9" name="Line 27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0" name="Line 2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1" name="Line 2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72" name="Line 27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73" name="Line 27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274" name="Text Box 280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75" name="Text Box 281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76" name="Text Box 282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77" name="Text Box 283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78" name="Text Box 284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79" name="Line 285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0" name="Freeform 286"/>
                        <wps:cNvSpPr>
                          <a:spLocks/>
                        </wps:cNvSpPr>
                        <wps:spPr bwMode="auto">
                          <a:xfrm>
                            <a:off x="405183" y="34318"/>
                            <a:ext cx="723902" cy="1077590"/>
                          </a:xfrm>
                          <a:custGeom>
                            <a:avLst/>
                            <a:gdLst>
                              <a:gd name="T0" fmla="*/ 0 w 1185"/>
                              <a:gd name="T1" fmla="*/ 0 h 1907"/>
                              <a:gd name="T2" fmla="*/ 195 w 1185"/>
                              <a:gd name="T3" fmla="*/ 1035 h 1907"/>
                              <a:gd name="T4" fmla="*/ 405 w 1185"/>
                              <a:gd name="T5" fmla="*/ 1725 h 1907"/>
                              <a:gd name="T6" fmla="*/ 600 w 1185"/>
                              <a:gd name="T7" fmla="*/ 1905 h 1907"/>
                              <a:gd name="T8" fmla="*/ 780 w 1185"/>
                              <a:gd name="T9" fmla="*/ 1710 h 1907"/>
                              <a:gd name="T10" fmla="*/ 990 w 1185"/>
                              <a:gd name="T11" fmla="*/ 1050 h 1907"/>
                              <a:gd name="T12" fmla="*/ 1185 w 1185"/>
                              <a:gd name="T13" fmla="*/ 15 h 19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85" h="1907">
                                <a:moveTo>
                                  <a:pt x="0" y="0"/>
                                </a:moveTo>
                                <a:cubicBezTo>
                                  <a:pt x="64" y="374"/>
                                  <a:pt x="128" y="748"/>
                                  <a:pt x="195" y="1035"/>
                                </a:cubicBezTo>
                                <a:cubicBezTo>
                                  <a:pt x="262" y="1322"/>
                                  <a:pt x="338" y="1580"/>
                                  <a:pt x="405" y="1725"/>
                                </a:cubicBezTo>
                                <a:cubicBezTo>
                                  <a:pt x="472" y="1870"/>
                                  <a:pt x="538" y="1907"/>
                                  <a:pt x="600" y="1905"/>
                                </a:cubicBezTo>
                                <a:cubicBezTo>
                                  <a:pt x="662" y="1903"/>
                                  <a:pt x="715" y="1852"/>
                                  <a:pt x="780" y="1710"/>
                                </a:cubicBezTo>
                                <a:cubicBezTo>
                                  <a:pt x="845" y="1568"/>
                                  <a:pt x="923" y="1332"/>
                                  <a:pt x="990" y="1050"/>
                                </a:cubicBezTo>
                                <a:cubicBezTo>
                                  <a:pt x="1057" y="768"/>
                                  <a:pt x="1121" y="391"/>
                                  <a:pt x="1185" y="15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81" o:spid="_x0000_s1139" editas="canvas" style="position:absolute;left:0;text-align:left;margin-left:378.65pt;margin-top:2.8pt;width:120.95pt;height:99.3pt;z-index:-251646976;mso-position-horizontal-relative:text;mso-position-vertical-relative:text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">
                <v:shape id="_x0000_s1140" type="#_x0000_t75" style="position:absolute;width:15360;height:12611;visibility:visible;mso-wrap-style:square">
                  <v:fill o:detectmouseclick="t"/>
                  <v:path o:connecttype="none"/>
                </v:shape>
                <v:line id="Line 254" o:spid="_x0000_s1141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" strokeweight="2.25pt">
                  <v:stroke endarrow="block"/>
                </v:line>
                <v:group id="Group 255" o:spid="_x0000_s1142" style="position:absolute;left:191;top:94;width:15092;height:12224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">
                  <v:line id="Line 256" o:spid="_x0000_s1143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"/>
                  <v:line id="Line 257" o:spid="_x0000_s1144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"/>
                  <v:group id="Group 258" o:spid="_x0000_s1145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">
                    <v:line id="Line 259" o:spid="_x0000_s1146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vdDI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LxP4PxOPgJxfAQAA//8DAFBLAQItABQABgAIAAAAIQDb4fbL7gAAAIUBAAATAAAAAAAA&#10;AAAAAAAAAAAAAABbQ29udGVudF9UeXBlc10ueG1sUEsBAi0AFAAGAAgAAAAhAFr0LFu/AAAAFQEA&#10;AAsAAAAAAAAAAAAAAAAAHwEAAF9yZWxzLy5yZWxzUEsBAi0AFAAGAAgAAAAhAK690MjHAAAA3AAA&#10;AA8AAAAAAAAAAAAAAAAABwIAAGRycy9kb3ducmV2LnhtbFBLBQYAAAAAAwADALcAAAD7AgAAAAA=&#10;"/>
                    <v:line id="Line 260" o:spid="_x0000_s1147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VEi8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ry9wOxOPgJxdAQAA//8DAFBLAQItABQABgAIAAAAIQDb4fbL7gAAAIUBAAATAAAAAAAA&#10;AAAAAAAAAAAAAABbQ29udGVudF9UeXBlc10ueG1sUEsBAi0AFAAGAAgAAAAhAFr0LFu/AAAAFQEA&#10;AAsAAAAAAAAAAAAAAAAAHwEAAF9yZWxzLy5yZWxzUEsBAi0AFAAGAAgAAAAhACFUSLzHAAAA3AAA&#10;AA8AAAAAAAAAAAAAAAAABwIAAGRycy9kb3ducmV2LnhtbFBLBQYAAAAAAwADALcAAAD7AgAAAAA=&#10;"/>
                    <v:line id="Line 261" o:spid="_x0000_s1148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"/>
                    <v:line id="Line 262" o:spid="_x0000_s1149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ynNQxgAAANw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TuHvTDwCcvELAAD//wMAUEsBAi0AFAAGAAgAAAAhANvh9svuAAAAhQEAABMAAAAAAAAA&#10;AAAAAAAAAAAAAFtDb250ZW50X1R5cGVzXS54bWxQSwECLQAUAAYACAAAACEAWvQsW78AAAAVAQAA&#10;CwAAAAAAAAAAAAAAAAAfAQAAX3JlbHMvLnJlbHNQSwECLQAUAAYACAAAACEAvspzUMYAAADcAAAA&#10;DwAAAAAAAAAAAAAAAAAHAgAAZHJzL2Rvd25yZXYueG1sUEsFBgAAAAADAAMAtwAAAPoCAAAAAA==&#10;"/>
                    <v:line id="Line 263" o:spid="_x0000_s1150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"/>
                    <v:group id="Group 264" o:spid="_x0000_s1151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">
                      <v:line id="Line 265" o:spid="_x0000_s1152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"/>
                      <v:line id="Line 266" o:spid="_x0000_s1153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4QC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jg/nolHQOb/AAAA//8DAFBLAQItABQABgAIAAAAIQDb4fbL7gAAAIUBAAATAAAAAAAAAAAA&#10;AAAAAAAAAABbQ29udGVudF9UeXBlc10ueG1sUEsBAi0AFAAGAAgAAAAhAFr0LFu/AAAAFQEAAAsA&#10;AAAAAAAAAAAAAAAAHwEAAF9yZWxzLy5yZWxzUEsBAi0AFAAGAAgAAAAhAJADhALEAAAA3AAAAA8A&#10;AAAAAAAAAAAAAAAABwIAAGRycy9kb3ducmV2LnhtbFBLBQYAAAAAAwADALcAAAD4AgAAAAA=&#10;"/>
                      <v:line id="Line 267" o:spid="_x0000_s1154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TyGZ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HcH/mXgE5OwGAAD//wMAUEsBAi0AFAAGAAgAAAAhANvh9svuAAAAhQEAABMAAAAAAAAA&#10;AAAAAAAAAAAAAFtDb250ZW50X1R5cGVzXS54bWxQSwECLQAUAAYACAAAACEAWvQsW78AAAAVAQAA&#10;CwAAAAAAAAAAAAAAAAAfAQAAX3JlbHMvLnJlbHNQSwECLQAUAAYACAAAACEA/08hmcYAAADcAAAA&#10;DwAAAAAAAAAAAAAAAAAHAgAAZHJzL2Rvd25yZXYueG1sUEsFBgAAAAADAAMAtwAAAPoCAAAAAA==&#10;"/>
                      <v:line id="Line 268" o:spid="_x0000_s1155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nb/u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pfB3Jh4BOb8BAAD//wMAUEsBAi0AFAAGAAgAAAAhANvh9svuAAAAhQEAABMAAAAAAAAA&#10;AAAAAAAAAAAAAFtDb250ZW50X1R5cGVzXS54bWxQSwECLQAUAAYACAAAACEAWvQsW78AAAAVAQAA&#10;CwAAAAAAAAAAAAAAAAAfAQAAX3JlbHMvLnJlbHNQSwECLQAUAAYACAAAACEAD52/7sYAAADcAAAA&#10;DwAAAAAAAAAAAAAAAAAHAgAAZHJzL2Rvd25yZXYueG1sUEsFBgAAAAADAAMAtwAAAPoCAAAAAA==&#10;"/>
                      <v:line id="Line 269" o:spid="_x0000_s1156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0Rp1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imM7ifiUdALm4AAAD//wMAUEsBAi0AFAAGAAgAAAAhANvh9svuAAAAhQEAABMAAAAAAAAA&#10;AAAAAAAAAAAAAFtDb250ZW50X1R5cGVzXS54bWxQSwECLQAUAAYACAAAACEAWvQsW78AAAAVAQAA&#10;CwAAAAAAAAAAAAAAAAAfAQAAX3JlbHMvLnJlbHNQSwECLQAUAAYACAAAACEAYNEadcYAAADcAAAA&#10;DwAAAAAAAAAAAAAAAAAHAgAAZHJzL2Rvd25yZXYueG1sUEsFBgAAAAADAAMAtwAAAPoCAAAAAA==&#10;"/>
                      <v:line id="Line 270" o:spid="_x0000_s1157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OIIBxgAAANw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7ziCAcYAAADcAAAA&#10;DwAAAAAAAAAAAAAAAAAHAgAAZHJzL2Rvd25yZXYueG1sUEsFBgAAAAADAAMAtwAAAPoCAAAAAA==&#10;"/>
                      <v:line id="Line 271" o:spid="_x0000_s1158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" strokeweight="2.25pt">
                        <v:stroke endarrow="block"/>
                      </v:line>
                      <v:line id="Line 272" o:spid="_x0000_s1159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"/>
                      <v:line id="Line 273" o:spid="_x0000_s1160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6hx2xgAAANw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Jn+HvTDwCcvELAAD//wMAUEsBAi0AFAAGAAgAAAAhANvh9svuAAAAhQEAABMAAAAAAAAA&#10;AAAAAAAAAAAAAFtDb250ZW50X1R5cGVzXS54bWxQSwECLQAUAAYACAAAACEAWvQsW78AAAAVAQAA&#10;CwAAAAAAAAAAAAAAAAAfAQAAX3JlbHMvLnJlbHNQSwECLQAUAAYACAAAACEAH+ocdsYAAADcAAAA&#10;DwAAAAAAAAAAAAAAAAAHAgAAZHJzL2Rvd25yZXYueG1sUEsFBgAAAAADAAMAtwAAAPoCAAAAAA==&#10;"/>
                      <v:line id="Line 274" o:spid="_x0000_s1161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"/>
                      <v:line id="Line 275" o:spid="_x0000_s1162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OS2fxgAAANw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JX+DvTDwCcvELAAD//wMAUEsBAi0AFAAGAAgAAAAhANvh9svuAAAAhQEAABMAAAAAAAAA&#10;AAAAAAAAAAAAAFtDb250ZW50X1R5cGVzXS54bWxQSwECLQAUAAYACAAAACEAWvQsW78AAAAVAQAA&#10;CwAAAAAAAAAAAAAAAAAfAQAAX3JlbHMvLnJlbHNQSwECLQAUAAYACAAAACEAATktn8YAAADcAAAA&#10;DwAAAAAAAAAAAAAAAAAHAgAAZHJzL2Rvd25yZXYueG1sUEsFBgAAAAADAAMAtwAAAPoCAAAAAA==&#10;"/>
                      <v:line id="Line 276" o:spid="_x0000_s1163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"/>
                      <v:line id="Line 277" o:spid="_x0000_s1164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lrdE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H0aQLXM/EIyOUFAAD//wMAUEsBAi0AFAAGAAgAAAAhANvh9svuAAAAhQEAABMAAAAAAAAA&#10;AAAAAAAAAAAAAFtDb250ZW50X1R5cGVzXS54bWxQSwECLQAUAAYACAAAACEAWvQsW78AAAAVAQAA&#10;CwAAAAAAAAAAAAAAAAAfAQAAX3JlbHMvLnJlbHNQSwECLQAUAAYACAAAACEAepa3RMYAAADcAAAA&#10;DwAAAAAAAAAAAAAAAAAHAgAAZHJzL2Rvd25yZXYueG1sUEsFBgAAAAADAAMAtwAAAPoCAAAAAA==&#10;"/>
                    </v:group>
                    <v:line id="Line 278" o:spid="_x0000_s1165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RCkz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XpUwr/Z+IRkIs/AAAA//8DAFBLAQItABQABgAIAAAAIQDb4fbL7gAAAIUBAAATAAAAAAAA&#10;AAAAAAAAAAAAAABbQ29udGVudF9UeXBlc10ueG1sUEsBAi0AFAAGAAgAAAAhAFr0LFu/AAAAFQEA&#10;AAsAAAAAAAAAAAAAAAAAHwEAAF9yZWxzLy5yZWxzUEsBAi0AFAAGAAgAAAAhAIpEKTPHAAAA3AAA&#10;AA8AAAAAAAAAAAAAAAAABwIAAGRycy9kb3ducmV2LnhtbFBLBQYAAAAAAwADALcAAAD7AgAAAAA=&#10;"/>
                    <v:line id="Line 279" o:spid="_x0000_s1166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Iyo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B+mcD/mXgE5PwPAAD//wMAUEsBAi0AFAAGAAgAAAAhANvh9svuAAAAhQEAABMAAAAAAAAA&#10;AAAAAAAAAAAAAFtDb250ZW50X1R5cGVzXS54bWxQSwECLQAUAAYACAAAACEAWvQsW78AAAAVAQAA&#10;CwAAAAAAAAAAAAAAAAAfAQAAX3JlbHMvLnJlbHNQSwECLQAUAAYACAAAACEA5QiMqMYAAADcAAAA&#10;DwAAAAAAAAAAAAAAAAAHAgAAZHJzL2Rvd25yZXYueG1sUEsFBgAAAAADAAMAtwAAAPoCAAAAAA==&#10;"/>
                  </v:group>
                </v:group>
                <v:shape id="Text Box 280" o:spid="_x0000_s1167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281" o:spid="_x0000_s1168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282" o:spid="_x0000_s1169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283" o:spid="_x0000_s1170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284" o:spid="_x0000_s1171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285" o:spid="_x0000_s1172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"/>
                <v:shape id="Freeform 286" o:spid="_x0000_s1173" style="position:absolute;left:4051;top:343;width:7239;height:10776;visibility:visible;mso-wrap-style:square;v-text-anchor:top" coordsize="1185,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" path="m,c64,374,128,748,195,1035v67,287,143,545,210,690c472,1870,538,1907,600,1905v62,-2,115,-53,180,-195c845,1568,923,1332,990,1050,1057,768,1121,391,1185,15e" filled="f" strokeweight="2.25pt">
                  <v:path arrowok="t" o:connecttype="custom" o:connectlocs="0,0;119123,584848;247410,974747;366533,1076460;476492,966271;604779,593324;723902,8476" o:connectangles="0,0,0,0,0,0,0"/>
                </v:shape>
                <w10:wrap type="tight"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5. График какой функции изображен на рисунке?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 1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100" w:dyaOrig="360">
          <v:shape id="_x0000_i1034" type="#_x0000_t75" style="width:64.5pt;height:21pt" o:ole="">
            <v:imagedata r:id="rId30" o:title=""/>
          </v:shape>
          <o:OLEObject Type="Embed" ProgID="Equation.3" ShapeID="_x0000_i1034" DrawAspect="Content" ObjectID="_1728050525" r:id="rId31"/>
        </w:object>
      </w:r>
      <w:r w:rsidRPr="00D63666">
        <w:rPr>
          <w:b/>
          <w:i/>
          <w:color w:val="000000"/>
          <w:lang w:eastAsia="ar-SA"/>
        </w:rPr>
        <w:t xml:space="preserve">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100" w:dyaOrig="360">
          <v:shape id="_x0000_i1035" type="#_x0000_t75" style="width:64.5pt;height:21pt" o:ole="">
            <v:imagedata r:id="rId32" o:title=""/>
          </v:shape>
          <o:OLEObject Type="Embed" ProgID="Equation.3" ShapeID="_x0000_i1035" DrawAspect="Content" ObjectID="_1728050526" r:id="rId33"/>
        </w:objec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 3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240" w:dyaOrig="360">
          <v:shape id="_x0000_i1036" type="#_x0000_t75" style="width:72.75pt;height:21pt" o:ole="">
            <v:imagedata r:id="rId34" o:title=""/>
          </v:shape>
          <o:OLEObject Type="Embed" ProgID="Equation.3" ShapeID="_x0000_i1036" DrawAspect="Content" ObjectID="_1728050527" r:id="rId35"/>
        </w:object>
      </w:r>
      <w:r w:rsidRPr="00D63666">
        <w:rPr>
          <w:b/>
          <w:color w:val="000000"/>
          <w:lang w:eastAsia="ar-SA"/>
        </w:rPr>
        <w:t xml:space="preserve">                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240" w:dyaOrig="360">
          <v:shape id="_x0000_i1037" type="#_x0000_t75" style="width:72.75pt;height:21pt" o:ole="">
            <v:imagedata r:id="rId36" o:title=""/>
          </v:shape>
          <o:OLEObject Type="Embed" ProgID="Equation.3" ShapeID="_x0000_i1037" DrawAspect="Content" ObjectID="_1728050528" r:id="rId37"/>
        </w:objec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6. Найдите координаты вершины параболы  </w:t>
      </w:r>
      <w:r w:rsidRPr="00D63666">
        <w:rPr>
          <w:b/>
          <w:color w:val="000000"/>
          <w:lang w:eastAsia="ar-SA"/>
        </w:rPr>
        <w:object w:dxaOrig="1660" w:dyaOrig="360">
          <v:shape id="_x0000_i1038" type="#_x0000_t75" style="width:97.5pt;height:21pt" o:ole="">
            <v:imagedata r:id="rId38" o:title=""/>
          </v:shape>
          <o:OLEObject Type="Embed" ProgID="Equation.3" ShapeID="_x0000_i1038" DrawAspect="Content" ObjectID="_1728050529" r:id="rId39"/>
        </w:object>
      </w:r>
      <w:r w:rsidRPr="00D63666">
        <w:rPr>
          <w:b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(2; 22)                    </w:t>
      </w:r>
      <w:r w:rsidRPr="00D63666">
        <w:rPr>
          <w:b/>
          <w:color w:val="000000"/>
          <w:lang w:eastAsia="ar-SA"/>
        </w:rPr>
        <w:t xml:space="preserve">2) </w:t>
      </w:r>
      <w:r w:rsidRPr="00D63666">
        <w:rPr>
          <w:b/>
          <w:i/>
          <w:color w:val="000000"/>
          <w:lang w:eastAsia="ar-SA"/>
        </w:rPr>
        <w:t xml:space="preserve">(2; 8)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(-2; -26)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(-2; -10)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7. Найдите на оси   Ох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точку, через которую проходит ось симметрии параболы</w:t>
      </w:r>
      <w:r w:rsidRPr="00D63666">
        <w:rPr>
          <w:b/>
          <w:i/>
          <w:color w:val="000000"/>
          <w:lang w:eastAsia="ar-SA"/>
        </w:rPr>
        <w:t xml:space="preserve">     </w:t>
      </w:r>
      <w:r w:rsidRPr="00D63666">
        <w:rPr>
          <w:b/>
          <w:color w:val="000000"/>
          <w:lang w:eastAsia="ar-SA"/>
        </w:rPr>
        <w:object w:dxaOrig="1560" w:dyaOrig="360">
          <v:shape id="_x0000_i1039" type="#_x0000_t75" style="width:91.5pt;height:21pt" o:ole="">
            <v:imagedata r:id="rId40" o:title=""/>
          </v:shape>
          <o:OLEObject Type="Embed" ProgID="Equation.3" ShapeID="_x0000_i1039" DrawAspect="Content" ObjectID="_1728050530" r:id="rId41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2      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1         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-2           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-1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8. Определите нули функции  </w:t>
      </w:r>
      <w:r w:rsidRPr="00D63666">
        <w:rPr>
          <w:b/>
          <w:color w:val="000000"/>
          <w:lang w:eastAsia="ar-SA"/>
        </w:rPr>
        <w:object w:dxaOrig="1939" w:dyaOrig="360">
          <v:shape id="_x0000_i1040" type="#_x0000_t75" style="width:114pt;height:21pt" o:ole="">
            <v:imagedata r:id="rId42" o:title=""/>
          </v:shape>
          <o:OLEObject Type="Embed" ProgID="Equation.3" ShapeID="_x0000_i1040" DrawAspect="Content" ObjectID="_1728050531" r:id="rId43"/>
        </w:object>
      </w:r>
      <w:r w:rsidRPr="00D63666">
        <w:rPr>
          <w:b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lastRenderedPageBreak/>
        <w:t xml:space="preserve">  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720" w:dyaOrig="620">
          <v:shape id="_x0000_i1041" type="#_x0000_t75" style="width:42pt;height:36.75pt" o:ole="">
            <v:imagedata r:id="rId44" o:title=""/>
          </v:shape>
          <o:OLEObject Type="Embed" ProgID="Equation.DSMT4" ShapeID="_x0000_i1041" DrawAspect="Content" ObjectID="_1728050532" r:id="rId45"/>
        </w:object>
      </w:r>
      <w:r w:rsidRPr="00D63666">
        <w:rPr>
          <w:b/>
          <w:i/>
          <w:color w:val="000000"/>
          <w:lang w:eastAsia="ar-SA"/>
        </w:rPr>
        <w:t xml:space="preserve">      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60" w:dyaOrig="620">
          <v:shape id="_x0000_i1042" type="#_x0000_t75" style="width:33pt;height:36.75pt" o:ole="">
            <v:imagedata r:id="rId46" o:title=""/>
          </v:shape>
          <o:OLEObject Type="Embed" ProgID="Equation.DSMT4" ShapeID="_x0000_i1042" DrawAspect="Content" ObjectID="_1728050533" r:id="rId47"/>
        </w:object>
      </w:r>
      <w:r w:rsidRPr="00D63666">
        <w:rPr>
          <w:b/>
          <w:i/>
          <w:color w:val="000000"/>
          <w:lang w:eastAsia="ar-SA"/>
        </w:rPr>
        <w:t xml:space="preserve">  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900" w:dyaOrig="620">
          <v:shape id="_x0000_i1043" type="#_x0000_t75" style="width:53.25pt;height:36.75pt" o:ole="">
            <v:imagedata r:id="rId48" o:title=""/>
          </v:shape>
          <o:OLEObject Type="Embed" ProgID="Equation.DSMT4" ShapeID="_x0000_i1043" DrawAspect="Content" ObjectID="_1728050534" r:id="rId49"/>
        </w:object>
      </w:r>
      <w:r w:rsidRPr="00D63666">
        <w:rPr>
          <w:b/>
          <w:i/>
          <w:color w:val="000000"/>
          <w:lang w:eastAsia="ar-SA"/>
        </w:rPr>
        <w:t xml:space="preserve">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680" w:dyaOrig="320">
          <v:shape id="_x0000_i1044" type="#_x0000_t75" style="width:39.75pt;height:18.75pt" o:ole="">
            <v:imagedata r:id="rId50" o:title=""/>
          </v:shape>
          <o:OLEObject Type="Embed" ProgID="Equation.DSMT4" ShapeID="_x0000_i1044" DrawAspect="Content" ObjectID="_1728050535" r:id="rId51"/>
        </w:objec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c">
            <w:drawing>
              <wp:anchor distT="0" distB="0" distL="114300" distR="114300" simplePos="0" relativeHeight="251670528" behindDoc="1" locked="0" layoutInCell="1" allowOverlap="1">
                <wp:simplePos x="0" y="0"/>
                <wp:positionH relativeFrom="column">
                  <wp:posOffset>4456430</wp:posOffset>
                </wp:positionH>
                <wp:positionV relativeFrom="paragraph">
                  <wp:posOffset>34290</wp:posOffset>
                </wp:positionV>
                <wp:extent cx="1536065" cy="1261110"/>
                <wp:effectExtent l="17780" t="15240" r="0" b="0"/>
                <wp:wrapTight wrapText="bothSides">
                  <wp:wrapPolygon edited="0">
                    <wp:start x="0" y="0"/>
                    <wp:lineTo x="-134" y="20947"/>
                    <wp:lineTo x="21600" y="20947"/>
                    <wp:lineTo x="21600" y="0"/>
                    <wp:lineTo x="0" y="0"/>
                  </wp:wrapPolygon>
                </wp:wrapTight>
                <wp:docPr id="247" name="Полотно 2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214" name="Line 289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215" name="Group 290"/>
                        <wpg:cNvGrpSpPr>
                          <a:grpSpLocks/>
                        </wpg:cNvGrpSpPr>
                        <wpg:grpSpPr bwMode="auto">
                          <a:xfrm>
                            <a:off x="19123" y="9478"/>
                            <a:ext cx="1509260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216" name="Line 29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17" name="Line 292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218" name="Group 293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219" name="Line 29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0" name="Line 29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1" name="Line 29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2" name="Line 29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23" name="Line 2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224" name="Group 299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225" name="Line 30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6" name="Line 30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7" name="Line 30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8" name="Line 30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9" name="Line 3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0" name="Line 3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1" name="Line 306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2" name="Line 3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3" name="Line 3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4" name="Line 3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5" name="Line 31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6" name="Line 3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7" name="Line 3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238" name="Line 3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39" name="Line 31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240" name="Text Box 315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41" name="Text Box 316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42" name="Text Box 317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43" name="Text Box 318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44" name="Text Box 319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245" name="Line 320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6" name="Freeform 321"/>
                        <wps:cNvSpPr>
                          <a:spLocks/>
                        </wps:cNvSpPr>
                        <wps:spPr bwMode="auto">
                          <a:xfrm>
                            <a:off x="795655" y="15198"/>
                            <a:ext cx="723902" cy="1077590"/>
                          </a:xfrm>
                          <a:custGeom>
                            <a:avLst/>
                            <a:gdLst>
                              <a:gd name="T0" fmla="*/ 0 w 1185"/>
                              <a:gd name="T1" fmla="*/ 0 h 1907"/>
                              <a:gd name="T2" fmla="*/ 195 w 1185"/>
                              <a:gd name="T3" fmla="*/ 1035 h 1907"/>
                              <a:gd name="T4" fmla="*/ 405 w 1185"/>
                              <a:gd name="T5" fmla="*/ 1725 h 1907"/>
                              <a:gd name="T6" fmla="*/ 600 w 1185"/>
                              <a:gd name="T7" fmla="*/ 1905 h 1907"/>
                              <a:gd name="T8" fmla="*/ 780 w 1185"/>
                              <a:gd name="T9" fmla="*/ 1710 h 1907"/>
                              <a:gd name="T10" fmla="*/ 990 w 1185"/>
                              <a:gd name="T11" fmla="*/ 1050 h 1907"/>
                              <a:gd name="T12" fmla="*/ 1185 w 1185"/>
                              <a:gd name="T13" fmla="*/ 15 h 19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85" h="1907">
                                <a:moveTo>
                                  <a:pt x="0" y="0"/>
                                </a:moveTo>
                                <a:cubicBezTo>
                                  <a:pt x="64" y="374"/>
                                  <a:pt x="128" y="748"/>
                                  <a:pt x="195" y="1035"/>
                                </a:cubicBezTo>
                                <a:cubicBezTo>
                                  <a:pt x="262" y="1322"/>
                                  <a:pt x="338" y="1580"/>
                                  <a:pt x="405" y="1725"/>
                                </a:cubicBezTo>
                                <a:cubicBezTo>
                                  <a:pt x="472" y="1870"/>
                                  <a:pt x="538" y="1907"/>
                                  <a:pt x="600" y="1905"/>
                                </a:cubicBezTo>
                                <a:cubicBezTo>
                                  <a:pt x="662" y="1903"/>
                                  <a:pt x="715" y="1852"/>
                                  <a:pt x="780" y="1710"/>
                                </a:cubicBezTo>
                                <a:cubicBezTo>
                                  <a:pt x="845" y="1568"/>
                                  <a:pt x="923" y="1332"/>
                                  <a:pt x="990" y="1050"/>
                                </a:cubicBezTo>
                                <a:cubicBezTo>
                                  <a:pt x="1057" y="768"/>
                                  <a:pt x="1121" y="391"/>
                                  <a:pt x="1185" y="15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247" o:spid="_x0000_s1174" editas="canvas" style="position:absolute;left:0;text-align:left;margin-left:350.9pt;margin-top:2.7pt;width:120.95pt;height:99.3pt;z-index:-251645952;mso-position-horizontal-relative:text;mso-position-vertical-relative:text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">
                <v:shape id="_x0000_s1175" type="#_x0000_t75" style="position:absolute;width:15360;height:12611;visibility:visible;mso-wrap-style:square">
                  <v:fill o:detectmouseclick="t"/>
                  <v:path o:connecttype="none"/>
                </v:shape>
                <v:line id="Line 289" o:spid="_x0000_s1176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" strokeweight="2.25pt">
                  <v:stroke endarrow="block"/>
                </v:line>
                <v:group id="Group 290" o:spid="_x0000_s1177" style="position:absolute;left:191;top:94;width:15092;height:12224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">
                  <v:line id="Line 291" o:spid="_x0000_s1178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oMqQ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lML/mXgE5OwGAAD//wMAUEsBAi0AFAAGAAgAAAAhANvh9svuAAAAhQEAABMAAAAAAAAA&#10;AAAAAAAAAAAAAFtDb250ZW50X1R5cGVzXS54bWxQSwECLQAUAAYACAAAACEAWvQsW78AAAAVAQAA&#10;CwAAAAAAAAAAAAAAAAAfAQAAX3JlbHMvLnJlbHNQSwECLQAUAAYACAAAACEAKKDKkMYAAADcAAAA&#10;DwAAAAAAAAAAAAAAAAAHAgAAZHJzL2Rvd25yZXYueG1sUEsFBgAAAAADAAMAtwAAAPoCAAAAAA==&#10;"/>
                  <v:line id="Line 292" o:spid="_x0000_s1179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"/>
                  <v:group id="Group 293" o:spid="_x0000_s1180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">
                    <v:line id="Line 294" o:spid="_x0000_s1181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"/>
                    <v:line id="Line 295" o:spid="_x0000_s1182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aT3C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/x4Jh4BubwDAAD//wMAUEsBAi0AFAAGAAgAAAAhANvh9svuAAAAhQEAABMAAAAAAAAAAAAA&#10;AAAAAAAAAFtDb250ZW50X1R5cGVzXS54bWxQSwECLQAUAAYACAAAACEAWvQsW78AAAAVAQAACwAA&#10;AAAAAAAAAAAAAAAfAQAAX3JlbHMvLnJlbHNQSwECLQAUAAYACAAAACEABmk9wsMAAADcAAAADwAA&#10;AAAAAAAAAAAAAAAHAgAAZHJzL2Rvd25yZXYueG1sUEsFBgAAAAADAAMAtwAAAPcCAAAAAA==&#10;"/>
                    <v:line id="Line 296" o:spid="_x0000_s1183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"/>
                    <v:line id="Line 297" o:spid="_x0000_s1184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9wYu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TeF2Jh4BObsCAAD//wMAUEsBAi0AFAAGAAgAAAAhANvh9svuAAAAhQEAABMAAAAAAAAA&#10;AAAAAAAAAAAAAFtDb250ZW50X1R5cGVzXS54bWxQSwECLQAUAAYACAAAACEAWvQsW78AAAAVAQAA&#10;CwAAAAAAAAAAAAAAAAAfAQAAX3JlbHMvLnJlbHNQSwECLQAUAAYACAAAACEAmfcGLsYAAADcAAAA&#10;DwAAAAAAAAAAAAAAAAAHAgAAZHJzL2Rvd25yZXYueG1sUEsFBgAAAAADAAMAtwAAAPoCAAAAAA==&#10;"/>
                    <v:line id="Line 298" o:spid="_x0000_s1185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u6O1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BNp/B3Jh4BufgFAAD//wMAUEsBAi0AFAAGAAgAAAAhANvh9svuAAAAhQEAABMAAAAAAAAA&#10;AAAAAAAAAAAAAFtDb250ZW50X1R5cGVzXS54bWxQSwECLQAUAAYACAAAACEAWvQsW78AAAAVAQAA&#10;CwAAAAAAAAAAAAAAAAAfAQAAX3JlbHMvLnJlbHNQSwECLQAUAAYACAAAACEA9rujtcYAAADcAAAA&#10;DwAAAAAAAAAAAAAAAAAHAgAAZHJzL2Rvd25yZXYueG1sUEsFBgAAAAADAAMAtwAAAPoCAAAAAA==&#10;"/>
                    <v:group id="Group 299" o:spid="_x0000_s1186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">
                      <v:line id="Line 300" o:spid="_x0000_s1187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p5axwAAANwAAAAPAAAAZHJzL2Rvd25yZXYueG1sRI9Ba8JA&#10;FITvBf/D8oTe6saUB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BYenlrHAAAA3AAA&#10;AA8AAAAAAAAAAAAAAAAABwIAAGRycy9kb3ducmV2LnhtbFBLBQYAAAAAAwADALcAAAD7AgAAAAA=&#10;"/>
                      <v:line id="Line 301" o:spid="_x0000_s1188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"/>
                      <v:line id="Line 302" o:spid="_x0000_s1189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"/>
                      <v:line id="Line 303" o:spid="_x0000_s1190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"/>
                      <v:line id="Line 304" o:spid="_x0000_s1191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"/>
                      <v:line id="Line 305" o:spid="_x0000_s1192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sKsf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nB/PxCMgV78AAAD//wMAUEsBAi0AFAAGAAgAAAAhANvh9svuAAAAhQEAABMAAAAAAAAAAAAA&#10;AAAAAAAAAFtDb250ZW50X1R5cGVzXS54bWxQSwECLQAUAAYACAAAACEAWvQsW78AAAAVAQAACwAA&#10;AAAAAAAAAAAAAAAfAQAAX3JlbHMvLnJlbHNQSwECLQAUAAYACAAAACEAg7CrH8MAAADcAAAADwAA&#10;AAAAAAAAAAAAAAAHAgAAZHJzL2Rvd25yZXYueG1sUEsFBgAAAAADAAMAtwAAAPcCAAAAAA==&#10;"/>
                      <v:line id="Line 306" o:spid="_x0000_s1193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" strokeweight="2.25pt">
                        <v:stroke endarrow="block"/>
                      </v:line>
                      <v:line id="Line 307" o:spid="_x0000_s1194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"/>
                      <v:line id="Line 308" o:spid="_x0000_s1195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"/>
                      <v:line id="Line 309" o:spid="_x0000_s1196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60cxwAAANwAAAAPAAAAZHJzL2Rvd25yZXYueG1sRI9Pa8JA&#10;FMTvQr/D8gq96aZagq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PyLrRzHAAAA3AAA&#10;AA8AAAAAAAAAAAAAAAAABwIAAGRycy9kb3ducmV2LnhtbFBLBQYAAAAAAwADALcAAAD7AgAAAAA=&#10;"/>
                      <v:line id="Line 310" o:spid="_x0000_s1197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"/>
                      <v:line id="Line 311" o:spid="_x0000_s1198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Zbw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jOUrifiUdALm4AAAD//wMAUEsBAi0AFAAGAAgAAAAhANvh9svuAAAAhQEAABMAAAAAAAAA&#10;AAAAAAAAAAAAAFtDb250ZW50X1R5cGVzXS54bWxQSwECLQAUAAYACAAAACEAWvQsW78AAAAVAQAA&#10;CwAAAAAAAAAAAAAAAAAfAQAAX3JlbHMvLnJlbHNQSwECLQAUAAYACAAAACEAYxWW8MYAAADcAAAA&#10;DwAAAAAAAAAAAAAAAAAHAgAAZHJzL2Rvd25yZXYueG1sUEsFBgAAAAADAAMAtwAAAPoCAAAAAA==&#10;"/>
                      <v:line id="Line 312" o:spid="_x0000_s1199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"/>
                    </v:group>
                    <v:line id="Line 313" o:spid="_x0000_s1200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"/>
                    <v:line id="Line 314" o:spid="_x0000_s1201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"/>
                  </v:group>
                </v:group>
                <v:shape id="Text Box 315" o:spid="_x0000_s1202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316" o:spid="_x0000_s1203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17" o:spid="_x0000_s1204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18" o:spid="_x0000_s1205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319" o:spid="_x0000_s1206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320" o:spid="_x0000_s1207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"/>
                <v:shape id="Freeform 321" o:spid="_x0000_s1208" style="position:absolute;left:7956;top:151;width:7239;height:10776;visibility:visible;mso-wrap-style:square;v-text-anchor:top" coordsize="1185,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" path="m,c64,374,128,748,195,1035v67,287,143,545,210,690c472,1870,538,1907,600,1905v62,-2,115,-53,180,-195c845,1568,923,1332,990,1050,1057,768,1121,391,1185,15e" filled="f" strokeweight="2.25pt">
                  <v:path arrowok="t" o:connecttype="custom" o:connectlocs="0,0;119123,584848;247410,974747;366533,1076460;476492,966271;604779,593324;723902,8476" o:connectangles="0,0,0,0,0,0,0"/>
                </v:shape>
                <w10:wrap type="tight"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9. На каком промежутке </w:t>
      </w:r>
      <w:r w:rsidR="008A120F" w:rsidRPr="00D63666">
        <w:rPr>
          <w:b/>
          <w:color w:val="000000"/>
          <w:lang w:eastAsia="ar-SA"/>
        </w:rPr>
        <w:t>функция, изображенная</w:t>
      </w:r>
      <w:r w:rsidRPr="00D63666">
        <w:rPr>
          <w:b/>
          <w:color w:val="000000"/>
          <w:lang w:eastAsia="ar-SA"/>
        </w:rPr>
        <w:t xml:space="preserve"> </w:t>
      </w:r>
      <w:r w:rsidR="008A120F" w:rsidRPr="00D63666">
        <w:rPr>
          <w:b/>
          <w:color w:val="000000"/>
          <w:lang w:eastAsia="ar-SA"/>
        </w:rPr>
        <w:t>на рисунке,</w:t>
      </w:r>
      <w:r w:rsidRPr="00D63666">
        <w:rPr>
          <w:b/>
          <w:color w:val="000000"/>
          <w:lang w:eastAsia="ar-SA"/>
        </w:rPr>
        <w:t xml:space="preserve"> убывает?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1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40" w:dyaOrig="279">
          <v:shape id="_x0000_i1045" type="#_x0000_t75" style="width:31.5pt;height:16.5pt" o:ole="">
            <v:imagedata r:id="rId52" o:title=""/>
          </v:shape>
          <o:OLEObject Type="Embed" ProgID="Equation.DSMT4" ShapeID="_x0000_i1045" DrawAspect="Content" ObjectID="_1728050536" r:id="rId53"/>
        </w:object>
      </w:r>
      <w:r w:rsidRPr="00D63666">
        <w:rPr>
          <w:b/>
          <w:i/>
          <w:color w:val="000000"/>
          <w:lang w:eastAsia="ar-SA"/>
        </w:rPr>
        <w:t xml:space="preserve">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40" w:dyaOrig="279">
          <v:shape id="_x0000_i1046" type="#_x0000_t75" style="width:31.5pt;height:16.5pt" o:ole="">
            <v:imagedata r:id="rId54" o:title=""/>
          </v:shape>
          <o:OLEObject Type="Embed" ProgID="Equation.DSMT4" ShapeID="_x0000_i1046" DrawAspect="Content" ObjectID="_1728050537" r:id="rId55"/>
        </w:object>
      </w:r>
      <w:r w:rsidRPr="00D63666">
        <w:rPr>
          <w:b/>
          <w:i/>
          <w:color w:val="000000"/>
          <w:lang w:eastAsia="ar-SA"/>
        </w:rPr>
        <w:t xml:space="preserve">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60" w:dyaOrig="279">
          <v:shape id="_x0000_i1047" type="#_x0000_t75" style="width:33pt;height:16.5pt" o:ole="">
            <v:imagedata r:id="rId56" o:title=""/>
          </v:shape>
          <o:OLEObject Type="Embed" ProgID="Equation.DSMT4" ShapeID="_x0000_i1047" DrawAspect="Content" ObjectID="_1728050538" r:id="rId57"/>
        </w:object>
      </w:r>
      <w:r w:rsidRPr="00D63666">
        <w:rPr>
          <w:b/>
          <w:i/>
          <w:color w:val="000000"/>
          <w:lang w:eastAsia="ar-SA"/>
        </w:rPr>
        <w:t xml:space="preserve">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60" w:dyaOrig="279">
          <v:shape id="_x0000_i1048" type="#_x0000_t75" style="width:33pt;height:16.5pt" o:ole="">
            <v:imagedata r:id="rId58" o:title=""/>
          </v:shape>
          <o:OLEObject Type="Embed" ProgID="Equation.DSMT4" ShapeID="_x0000_i1048" DrawAspect="Content" ObjectID="_1728050539" r:id="rId59"/>
        </w:object>
      </w:r>
      <w:r w:rsidRPr="00D63666">
        <w:rPr>
          <w:b/>
          <w:i/>
          <w:color w:val="000000"/>
          <w:lang w:eastAsia="ar-SA"/>
        </w:rPr>
        <w:t xml:space="preserve"> 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10.Найдите наименьшее </w:t>
      </w:r>
      <w:r w:rsidR="008A120F" w:rsidRPr="00D63666">
        <w:rPr>
          <w:b/>
          <w:color w:val="000000"/>
          <w:lang w:eastAsia="ar-SA"/>
        </w:rPr>
        <w:t>значение функции</w:t>
      </w:r>
      <w:r w:rsidRPr="00D63666">
        <w:rPr>
          <w:b/>
          <w:color w:val="000000"/>
          <w:lang w:eastAsia="ar-SA"/>
        </w:rPr>
        <w:t xml:space="preserve">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 </w:t>
      </w:r>
      <w:r w:rsidRPr="00D63666">
        <w:rPr>
          <w:b/>
          <w:color w:val="000000"/>
          <w:lang w:eastAsia="ar-SA"/>
        </w:rPr>
        <w:object w:dxaOrig="1560" w:dyaOrig="360">
          <v:shape id="_x0000_i1049" type="#_x0000_t75" style="width:91.5pt;height:21pt" o:ole="">
            <v:imagedata r:id="rId60" o:title=""/>
          </v:shape>
          <o:OLEObject Type="Embed" ProgID="Equation.3" ShapeID="_x0000_i1049" DrawAspect="Content" ObjectID="_1728050540" r:id="rId61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-16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-7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3  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-18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Квадратичная функция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Вариант 2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1. Функция задана формулой    </w:t>
      </w:r>
      <w:r w:rsidRPr="00D63666">
        <w:rPr>
          <w:b/>
          <w:color w:val="000000"/>
          <w:lang w:eastAsia="ar-SA"/>
        </w:rPr>
        <w:object w:dxaOrig="1660" w:dyaOrig="360">
          <v:shape id="_x0000_i1050" type="#_x0000_t75" style="width:97.5pt;height:21pt" o:ole="">
            <v:imagedata r:id="rId62" o:title=""/>
          </v:shape>
          <o:OLEObject Type="Embed" ProgID="Equation.3" ShapeID="_x0000_i1050" DrawAspect="Content" ObjectID="_1728050541" r:id="rId63"/>
        </w:object>
      </w:r>
      <w:r w:rsidRPr="00D63666">
        <w:rPr>
          <w:b/>
          <w:color w:val="000000"/>
          <w:lang w:eastAsia="ar-SA"/>
        </w:rPr>
        <w:t xml:space="preserve">.   Найдите  </w:t>
      </w:r>
      <w:r w:rsidRPr="00D63666">
        <w:rPr>
          <w:b/>
          <w:color w:val="000000"/>
          <w:lang w:eastAsia="ar-SA"/>
        </w:rPr>
        <w:object w:dxaOrig="660" w:dyaOrig="320">
          <v:shape id="_x0000_i1051" type="#_x0000_t75" style="width:39pt;height:18.75pt" o:ole="">
            <v:imagedata r:id="rId15" o:title=""/>
          </v:shape>
          <o:OLEObject Type="Embed" ProgID="Equation.3" ShapeID="_x0000_i1051" DrawAspect="Content" ObjectID="_1728050542" r:id="rId64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noProof/>
          <w:color w:val="000000"/>
        </w:rP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4613910</wp:posOffset>
            </wp:positionH>
            <wp:positionV relativeFrom="paragraph">
              <wp:posOffset>86995</wp:posOffset>
            </wp:positionV>
            <wp:extent cx="1390650" cy="1583690"/>
            <wp:effectExtent l="19050" t="19050" r="19050" b="16510"/>
            <wp:wrapSquare wrapText="bothSides"/>
            <wp:docPr id="213" name="Рисунок 213" descr="Gf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7" descr="Gf1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0650" cy="1583690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24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0   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8                     </w:t>
      </w:r>
      <w:r w:rsidRPr="00D63666">
        <w:rPr>
          <w:b/>
          <w:color w:val="000000"/>
          <w:lang w:eastAsia="ar-SA"/>
        </w:rPr>
        <w:t xml:space="preserve">4) </w:t>
      </w:r>
      <w:r w:rsidRPr="00D63666">
        <w:rPr>
          <w:b/>
          <w:i/>
          <w:color w:val="000000"/>
          <w:lang w:eastAsia="ar-SA"/>
        </w:rPr>
        <w:t>-8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2. График какой функции изображен на рисунке?                                    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1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740" w:dyaOrig="440">
          <v:shape id="_x0000_i1052" type="#_x0000_t75" style="width:102pt;height:25.5pt" o:ole="">
            <v:imagedata r:id="rId66" o:title=""/>
          </v:shape>
          <o:OLEObject Type="Embed" ProgID="Equation.3" ShapeID="_x0000_i1052" DrawAspect="Content" ObjectID="_1728050543" r:id="rId67"/>
        </w:object>
      </w:r>
      <w:r w:rsidRPr="00D63666">
        <w:rPr>
          <w:b/>
          <w:color w:val="000000"/>
          <w:lang w:eastAsia="ar-SA"/>
        </w:rPr>
        <w:t xml:space="preserve">                 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719" w:dyaOrig="440">
          <v:shape id="_x0000_i1053" type="#_x0000_t75" style="width:101.25pt;height:25.5pt" o:ole="">
            <v:imagedata r:id="rId68" o:title=""/>
          </v:shape>
          <o:OLEObject Type="Embed" ProgID="Equation.3" ShapeID="_x0000_i1053" DrawAspect="Content" ObjectID="_1728050544" r:id="rId69"/>
        </w:object>
      </w:r>
      <w:r w:rsidRPr="00D63666">
        <w:rPr>
          <w:b/>
          <w:i/>
          <w:color w:val="000000"/>
          <w:lang w:eastAsia="ar-SA"/>
        </w:rPr>
        <w:t xml:space="preserve"> 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740" w:dyaOrig="440">
          <v:shape id="_x0000_i1054" type="#_x0000_t75" style="width:102pt;height:25.5pt" o:ole="">
            <v:imagedata r:id="rId70" o:title=""/>
          </v:shape>
          <o:OLEObject Type="Embed" ProgID="Equation.3" ShapeID="_x0000_i1054" DrawAspect="Content" ObjectID="_1728050545" r:id="rId71"/>
        </w:object>
      </w:r>
      <w:r w:rsidRPr="00D63666">
        <w:rPr>
          <w:b/>
          <w:i/>
          <w:color w:val="000000"/>
          <w:lang w:eastAsia="ar-SA"/>
        </w:rPr>
        <w:t xml:space="preserve">                  </w:t>
      </w:r>
      <w:r w:rsidRPr="00D63666">
        <w:rPr>
          <w:b/>
          <w:color w:val="000000"/>
          <w:lang w:eastAsia="ar-SA"/>
        </w:rPr>
        <w:t xml:space="preserve"> 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740" w:dyaOrig="440">
          <v:shape id="_x0000_i1055" type="#_x0000_t75" style="width:102pt;height:25.5pt" o:ole="">
            <v:imagedata r:id="rId72" o:title=""/>
          </v:shape>
          <o:OLEObject Type="Embed" ProgID="Equation.3" ShapeID="_x0000_i1055" DrawAspect="Content" ObjectID="_1728050546" r:id="rId73"/>
        </w:objec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3. Найдите нули функции   </w:t>
      </w:r>
      <w:r w:rsidRPr="00D63666">
        <w:rPr>
          <w:b/>
          <w:color w:val="000000"/>
          <w:lang w:eastAsia="ar-SA"/>
        </w:rPr>
        <w:object w:dxaOrig="1540" w:dyaOrig="360">
          <v:shape id="_x0000_i1056" type="#_x0000_t75" style="width:90.75pt;height:21pt" o:ole="">
            <v:imagedata r:id="rId74" o:title=""/>
          </v:shape>
          <o:OLEObject Type="Embed" ProgID="Equation.3" ShapeID="_x0000_i1056" DrawAspect="Content" ObjectID="_1728050547" r:id="rId75"/>
        </w:object>
      </w:r>
      <w:r w:rsidRPr="00D63666">
        <w:rPr>
          <w:b/>
          <w:i/>
          <w:color w:val="000000"/>
          <w:lang w:eastAsia="ar-SA"/>
        </w:rPr>
        <w:t>.</w:t>
      </w:r>
      <w:r w:rsidRPr="00D63666">
        <w:rPr>
          <w:b/>
          <w:color w:val="000000"/>
          <w:lang w:eastAsia="ar-SA"/>
        </w:rPr>
        <w:t xml:space="preserve">     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1 и -5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-</w:t>
      </w:r>
      <w:r w:rsidR="008A120F" w:rsidRPr="00D63666">
        <w:rPr>
          <w:b/>
          <w:i/>
          <w:color w:val="000000"/>
          <w:lang w:eastAsia="ar-SA"/>
        </w:rPr>
        <w:t>1 и</w:t>
      </w:r>
      <w:r w:rsidRPr="00D63666">
        <w:rPr>
          <w:b/>
          <w:i/>
          <w:color w:val="000000"/>
          <w:lang w:eastAsia="ar-SA"/>
        </w:rPr>
        <w:t xml:space="preserve"> -4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="008A120F" w:rsidRPr="00D63666">
        <w:rPr>
          <w:b/>
          <w:i/>
          <w:color w:val="000000"/>
          <w:lang w:eastAsia="ar-SA"/>
        </w:rPr>
        <w:t>1 и</w:t>
      </w:r>
      <w:r w:rsidRPr="00D63666">
        <w:rPr>
          <w:b/>
          <w:i/>
          <w:color w:val="000000"/>
          <w:lang w:eastAsia="ar-SA"/>
        </w:rPr>
        <w:t xml:space="preserve"> 4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</w:t>
      </w:r>
      <w:r w:rsidR="008A120F" w:rsidRPr="00D63666">
        <w:rPr>
          <w:b/>
          <w:i/>
          <w:color w:val="000000"/>
          <w:lang w:eastAsia="ar-SA"/>
        </w:rPr>
        <w:t>1 и</w:t>
      </w:r>
      <w:r w:rsidRPr="00D63666">
        <w:rPr>
          <w:b/>
          <w:i/>
          <w:color w:val="000000"/>
          <w:lang w:eastAsia="ar-SA"/>
        </w:rPr>
        <w:t xml:space="preserve"> 5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4. На каком рисунке изображен график функции  </w:t>
      </w:r>
      <w:r w:rsidRPr="00D63666">
        <w:rPr>
          <w:b/>
          <w:color w:val="000000"/>
          <w:lang w:eastAsia="ar-SA"/>
        </w:rPr>
        <w:object w:dxaOrig="840" w:dyaOrig="620">
          <v:shape id="_x0000_i1057" type="#_x0000_t75" style="width:49.5pt;height:36pt" o:ole="">
            <v:imagedata r:id="rId76" o:title=""/>
          </v:shape>
          <o:OLEObject Type="Embed" ProgID="Equation.DSMT4" ShapeID="_x0000_i1057" DrawAspect="Content" ObjectID="_1728050548" r:id="rId77"/>
        </w:object>
      </w:r>
      <w:r w:rsidRPr="00D63666">
        <w:rPr>
          <w:b/>
          <w:color w:val="000000"/>
          <w:lang w:eastAsia="ar-SA"/>
        </w:rPr>
        <w:t>?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1)                                  2)                                3)                                   4)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5604510</wp:posOffset>
                </wp:positionH>
                <wp:positionV relativeFrom="paragraph">
                  <wp:posOffset>267970</wp:posOffset>
                </wp:positionV>
                <wp:extent cx="190500" cy="979170"/>
                <wp:effectExtent l="22860" t="20320" r="15240" b="19685"/>
                <wp:wrapNone/>
                <wp:docPr id="212" name="Полилиния 2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>
                          <a:off x="0" y="0"/>
                          <a:ext cx="190500" cy="979170"/>
                        </a:xfrm>
                        <a:custGeom>
                          <a:avLst/>
                          <a:gdLst>
                            <a:gd name="T0" fmla="*/ 0 w 300"/>
                            <a:gd name="T1" fmla="*/ 57 h 1542"/>
                            <a:gd name="T2" fmla="*/ 105 w 300"/>
                            <a:gd name="T3" fmla="*/ 102 h 1542"/>
                            <a:gd name="T4" fmla="*/ 180 w 300"/>
                            <a:gd name="T5" fmla="*/ 672 h 1542"/>
                            <a:gd name="T6" fmla="*/ 300 w 300"/>
                            <a:gd name="T7" fmla="*/ 1542 h 15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0" h="1542">
                              <a:moveTo>
                                <a:pt x="0" y="57"/>
                              </a:moveTo>
                              <a:cubicBezTo>
                                <a:pt x="37" y="28"/>
                                <a:pt x="75" y="0"/>
                                <a:pt x="105" y="102"/>
                              </a:cubicBezTo>
                              <a:cubicBezTo>
                                <a:pt x="135" y="204"/>
                                <a:pt x="148" y="432"/>
                                <a:pt x="180" y="672"/>
                              </a:cubicBezTo>
                              <a:cubicBezTo>
                                <a:pt x="212" y="912"/>
                                <a:pt x="256" y="1227"/>
                                <a:pt x="300" y="1542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2968A567" id="Полилиния 212" o:spid="_x0000_s1026" style="position:absolute;margin-left:441.3pt;margin-top:21.1pt;width:15pt;height:77.1pt;z-index:251679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0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" path="m,57c37,28,75,,105,102v30,102,43,330,75,570c212,912,256,1227,300,1542e" filled="f" strokeweight="2.25pt">
                <v:path arrowok="t" o:connecttype="custom" o:connectlocs="0,36195;66675,64770;114300,426720;190500,979170" o:connectangles="0,0,0,0"/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5423535</wp:posOffset>
                </wp:positionH>
                <wp:positionV relativeFrom="paragraph">
                  <wp:posOffset>258445</wp:posOffset>
                </wp:positionV>
                <wp:extent cx="152400" cy="979170"/>
                <wp:effectExtent l="22860" t="20320" r="15240" b="19685"/>
                <wp:wrapNone/>
                <wp:docPr id="211" name="Полилиния 21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/>
                      </wps:cNvSpPr>
                      <wps:spPr bwMode="auto">
                        <a:xfrm flipH="1">
                          <a:off x="0" y="0"/>
                          <a:ext cx="152400" cy="979170"/>
                        </a:xfrm>
                        <a:custGeom>
                          <a:avLst/>
                          <a:gdLst>
                            <a:gd name="T0" fmla="*/ 0 w 300"/>
                            <a:gd name="T1" fmla="*/ 57 h 1542"/>
                            <a:gd name="T2" fmla="*/ 105 w 300"/>
                            <a:gd name="T3" fmla="*/ 102 h 1542"/>
                            <a:gd name="T4" fmla="*/ 180 w 300"/>
                            <a:gd name="T5" fmla="*/ 672 h 1542"/>
                            <a:gd name="T6" fmla="*/ 300 w 300"/>
                            <a:gd name="T7" fmla="*/ 1542 h 1542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300" h="1542">
                              <a:moveTo>
                                <a:pt x="0" y="57"/>
                              </a:moveTo>
                              <a:cubicBezTo>
                                <a:pt x="37" y="28"/>
                                <a:pt x="75" y="0"/>
                                <a:pt x="105" y="102"/>
                              </a:cubicBezTo>
                              <a:cubicBezTo>
                                <a:pt x="135" y="204"/>
                                <a:pt x="148" y="432"/>
                                <a:pt x="180" y="672"/>
                              </a:cubicBezTo>
                              <a:cubicBezTo>
                                <a:pt x="212" y="912"/>
                                <a:pt x="256" y="1227"/>
                                <a:pt x="300" y="1542"/>
                              </a:cubicBezTo>
                            </a:path>
                          </a:pathLst>
                        </a:custGeom>
                        <a:noFill/>
                        <a:ln w="28575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230D3F" id="Полилиния 211" o:spid="_x0000_s1026" style="position:absolute;margin-left:427.05pt;margin-top:20.35pt;width:12pt;height:77.1pt;flip:x;z-index:25168076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coordsize="300,154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" path="m,57c37,28,75,,105,102v30,102,43,330,75,570c212,912,256,1227,300,1542e" filled="f" strokeweight="2.25pt">
                <v:path arrowok="t" o:connecttype="custom" o:connectlocs="0,36195;53340,64770;91440,426720;152400,979170" o:connectangles="0,0,0,0"/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4855845</wp:posOffset>
                </wp:positionH>
                <wp:positionV relativeFrom="paragraph">
                  <wp:posOffset>684530</wp:posOffset>
                </wp:positionV>
                <wp:extent cx="1485900" cy="0"/>
                <wp:effectExtent l="7620" t="8255" r="11430" b="10795"/>
                <wp:wrapNone/>
                <wp:docPr id="210" name="Прямая соединительная линия 21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4859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09633BB" id="Прямая соединительная линия 210" o:spid="_x0000_s1026" style="position:absolute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82.35pt,53.9pt" to="499.35pt,53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"/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5505450</wp:posOffset>
                </wp:positionH>
                <wp:positionV relativeFrom="paragraph">
                  <wp:posOffset>281940</wp:posOffset>
                </wp:positionV>
                <wp:extent cx="92075" cy="139065"/>
                <wp:effectExtent l="0" t="0" r="3175" b="0"/>
                <wp:wrapNone/>
                <wp:docPr id="209" name="Надпись 20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0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09" o:spid="_x0000_s1209" type="#_x0000_t202" style="position:absolute;left:0;text-align:left;margin-left:433.5pt;margin-top:22.2pt;width:7.25pt;height:10.95pt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0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5615940</wp:posOffset>
                </wp:positionH>
                <wp:positionV relativeFrom="paragraph">
                  <wp:posOffset>124460</wp:posOffset>
                </wp:positionV>
                <wp:extent cx="92075" cy="139065"/>
                <wp:effectExtent l="0" t="635" r="0" b="3175"/>
                <wp:wrapNone/>
                <wp:docPr id="208" name="Надпись 20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08" o:spid="_x0000_s1210" type="#_x0000_t202" style="position:absolute;left:0;text-align:left;margin-left:442.2pt;margin-top:9.8pt;width:7.25pt;height:10.95pt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5741035</wp:posOffset>
                </wp:positionH>
                <wp:positionV relativeFrom="paragraph">
                  <wp:posOffset>306070</wp:posOffset>
                </wp:positionV>
                <wp:extent cx="92710" cy="139065"/>
                <wp:effectExtent l="0" t="1270" r="0" b="2540"/>
                <wp:wrapNone/>
                <wp:docPr id="207" name="Надпись 20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139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1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07" o:spid="_x0000_s1211" type="#_x0000_t202" style="position:absolute;left:0;text-align:left;margin-left:452.05pt;margin-top:24.1pt;width:7.3pt;height:10.95pt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1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6211570</wp:posOffset>
                </wp:positionH>
                <wp:positionV relativeFrom="paragraph">
                  <wp:posOffset>353695</wp:posOffset>
                </wp:positionV>
                <wp:extent cx="92710" cy="138430"/>
                <wp:effectExtent l="1270" t="1270" r="1270" b="3175"/>
                <wp:wrapNone/>
                <wp:docPr id="206" name="Надпись 20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710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х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06" o:spid="_x0000_s1212" type="#_x0000_t202" style="position:absolute;left:0;text-align:left;margin-left:489.1pt;margin-top:27.85pt;width:7.3pt;height:10.9pt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х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5441315</wp:posOffset>
                </wp:positionH>
                <wp:positionV relativeFrom="paragraph">
                  <wp:posOffset>11430</wp:posOffset>
                </wp:positionV>
                <wp:extent cx="92075" cy="138430"/>
                <wp:effectExtent l="2540" t="1905" r="635" b="2540"/>
                <wp:wrapNone/>
                <wp:docPr id="205" name="Надпись 20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92075" cy="138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0910FC" w:rsidRPr="000C42CC" w:rsidRDefault="000910FC" w:rsidP="00C16963">
                            <w:pPr>
                              <w:autoSpaceDE w:val="0"/>
                              <w:autoSpaceDN w:val="0"/>
                              <w:adjustRightInd w:val="0"/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</w:pPr>
                            <w:r w:rsidRPr="000C42CC">
                              <w:rPr>
                                <w:rFonts w:ascii="Arial" w:hAnsi="Arial" w:cs="Arial"/>
                                <w:b/>
                                <w:bCs/>
                                <w:color w:val="000000"/>
                                <w:sz w:val="16"/>
                                <w:szCs w:val="80"/>
                              </w:rPr>
                              <w:t>у</w:t>
                            </w:r>
                          </w:p>
                        </w:txbxContent>
                      </wps:txbx>
                      <wps:bodyPr rot="0" vert="horz" wrap="square" lIns="18060" tIns="9030" rIns="18060" bIns="903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Надпись 205" o:spid="_x0000_s1213" type="#_x0000_t202" style="position:absolute;left:0;text-align:left;margin-left:428.45pt;margin-top:.9pt;width:7.25pt;height:10.9pt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" filled="f" fillcolor="#bbe0e3" stroked="f">
                <v:textbox inset=".50167mm,.25083mm,.50167mm,.25083mm">
                  <w:txbxContent>
                    <w:p w:rsidR="000910FC" w:rsidRPr="000C42CC" w:rsidRDefault="000910FC" w:rsidP="00C16963">
                      <w:pPr>
                        <w:autoSpaceDE w:val="0"/>
                        <w:autoSpaceDN w:val="0"/>
                        <w:adjustRightInd w:val="0"/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</w:pPr>
                      <w:r w:rsidRPr="000C42CC">
                        <w:rPr>
                          <w:rFonts w:ascii="Arial" w:hAnsi="Arial" w:cs="Arial"/>
                          <w:b/>
                          <w:bCs/>
                          <w:color w:val="000000"/>
                          <w:sz w:val="16"/>
                          <w:szCs w:val="80"/>
                        </w:rPr>
                        <w:t>у</w:t>
                      </w:r>
                    </w:p>
                  </w:txbxContent>
                </v:textbox>
              </v:shap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4806315</wp:posOffset>
                </wp:positionH>
                <wp:positionV relativeFrom="paragraph">
                  <wp:posOffset>280035</wp:posOffset>
                </wp:positionV>
                <wp:extent cx="1509395" cy="0"/>
                <wp:effectExtent l="15240" t="70485" r="27940" b="72390"/>
                <wp:wrapNone/>
                <wp:docPr id="204" name="Прямая соединительная линия 2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509395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5162F5A2" id="Прямая соединительная линия 204" o:spid="_x0000_s1026" style="position:absolute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78.45pt,22.05pt" to="497.3pt,22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" strokeweight="2.25pt">
                <v:stroke endarrow="block"/>
              </v:line>
            </w:pict>
          </mc:Fallback>
        </mc:AlternateContent>
      </w:r>
      <w:r w:rsidRPr="00D63666">
        <w:rPr>
          <w:b/>
          <w:noProof/>
          <w:color w:val="000000"/>
        </w:rPr>
        <mc:AlternateContent>
          <mc:Choice Requires="wpg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4863465</wp:posOffset>
                </wp:positionH>
                <wp:positionV relativeFrom="paragraph">
                  <wp:posOffset>8255</wp:posOffset>
                </wp:positionV>
                <wp:extent cx="1471295" cy="1222375"/>
                <wp:effectExtent l="5715" t="27305" r="8890" b="17145"/>
                <wp:wrapNone/>
                <wp:docPr id="179" name="Группа 17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1471295" cy="1222375"/>
                          <a:chOff x="8514" y="2694"/>
                          <a:chExt cx="2160" cy="1620"/>
                        </a:xfrm>
                      </wpg:grpSpPr>
                      <wps:wsp>
                        <wps:cNvPr id="180" name="Line 323"/>
                        <wps:cNvCnPr>
                          <a:cxnSpLocks noChangeShapeType="1"/>
                        </wps:cNvCnPr>
                        <wps:spPr bwMode="auto">
                          <a:xfrm>
                            <a:off x="8514" y="269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1" name="Line 324"/>
                        <wps:cNvCnPr>
                          <a:cxnSpLocks noChangeShapeType="1"/>
                        </wps:cNvCnPr>
                        <wps:spPr bwMode="auto">
                          <a:xfrm>
                            <a:off x="8514" y="4314"/>
                            <a:ext cx="21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grpSp>
                        <wpg:cNvPr id="182" name="Group 325"/>
                        <wpg:cNvGrpSpPr>
                          <a:grpSpLocks/>
                        </wpg:cNvGrpSpPr>
                        <wpg:grpSpPr bwMode="auto">
                          <a:xfrm>
                            <a:off x="8514" y="2694"/>
                            <a:ext cx="2160" cy="1620"/>
                            <a:chOff x="8514" y="2694"/>
                            <a:chExt cx="2160" cy="1620"/>
                          </a:xfrm>
                        </wpg:grpSpPr>
                        <wps:wsp>
                          <wps:cNvPr id="183" name="Line 32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87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4" name="Line 32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05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5" name="Line 3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2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6" name="Line 3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4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87" name="Line 33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13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88" name="Group 331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189" name="Line 33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0" name="Line 33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6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1" name="Line 33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8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2" name="Line 33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3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3" name="Line 3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6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4" name="Line 3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4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5" name="Line 33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959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6" name="Line 33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3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7" name="Line 34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95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8" name="Line 34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77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99" name="Line 34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05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0" name="Line 34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41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01" name="Line 34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9234" y="2694"/>
                                <a:ext cx="0" cy="16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202" name="Line 34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77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203" name="Line 3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395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</wpg:grp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60E66FB1" id="Группа 179" o:spid="_x0000_s1026" style="position:absolute;margin-left:382.95pt;margin-top:.65pt;width:115.85pt;height:96.25pt;z-index:251671552" coordorigin="8514,2694" coordsize="2160,162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">
                <v:line id="Line 323" o:spid="_x0000_s1027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"/>
                <v:line id="Line 324" o:spid="_x0000_s1028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"/>
                <v:group id="Group 325" o:spid="_x0000_s1029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">
                  <v:line id="Line 326" o:spid="_x0000_s1030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"/>
                  <v:line id="Line 327" o:spid="_x0000_s1031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EQWHxAAAANwAAAAPAAAAZHJzL2Rvd25yZXYueG1sRE9Na8JA&#10;EL0L/odlBG+6sZY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IQRBYfEAAAA3AAAAA8A&#10;AAAAAAAAAAAAAAAABwIAAGRycy9kb3ducmV2LnhtbFBLBQYAAAAAAwADALcAAAD4AgAAAAA=&#10;"/>
                  <v:line id="Line 328" o:spid="_x0000_s1032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"/>
                  <v:line id="Line 329" o:spid="_x0000_s1033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"/>
                  <v:line id="Line 330" o:spid="_x0000_s1034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"/>
                  <v:group id="Group 331" o:spid="_x0000_s1035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">
                    <v:line id="Line 332" o:spid="_x0000_s1036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"/>
                    <v:line id="Line 333" o:spid="_x0000_s1037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85VZ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Hw5RmZQK/+AAAA//8DAFBLAQItABQABgAIAAAAIQDb4fbL7gAAAIUBAAATAAAAAAAA&#10;AAAAAAAAAAAAAABbQ29udGVudF9UeXBlc10ueG1sUEsBAi0AFAAGAAgAAAAhAFr0LFu/AAAAFQEA&#10;AAsAAAAAAAAAAAAAAAAAHwEAAF9yZWxzLy5yZWxzUEsBAi0AFAAGAAgAAAAhAH7zlVnHAAAA3AAA&#10;AA8AAAAAAAAAAAAAAAAABwIAAGRycy9kb3ducmV2LnhtbFBLBQYAAAAAAwADALcAAAD7AgAAAAA=&#10;"/>
                    <v:line id="Line 334" o:spid="_x0000_s1038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"/>
                    <v:line id="Line 335" o:spid="_x0000_s1039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ba61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/3UMt2fiBXJ2BQAA//8DAFBLAQItABQABgAIAAAAIQDb4fbL7gAAAIUBAAATAAAAAAAAAAAA&#10;AAAAAAAAAABbQ29udGVudF9UeXBlc10ueG1sUEsBAi0AFAAGAAgAAAAhAFr0LFu/AAAAFQEAAAsA&#10;AAAAAAAAAAAAAAAAHwEAAF9yZWxzLy5yZWxzUEsBAi0AFAAGAAgAAAAhAOFtrrXEAAAA3AAAAA8A&#10;AAAAAAAAAAAAAAAABwIAAGRycy9kb3ducmV2LnhtbFBLBQYAAAAAAwADALcAAAD4AgAAAAA=&#10;"/>
                    <v:line id="Line 336" o:spid="_x0000_s1040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"/>
                    <v:line id="Line 337" o:spid="_x0000_s1041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JNa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"/>
                    <v:line id="Line 338" o:spid="_x0000_s1042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" strokeweight="2.25pt">
                      <v:stroke endarrow="block"/>
                    </v:line>
                    <v:line id="Line 339" o:spid="_x0000_s1043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qi2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MU7s/EC+TsBgAA//8DAFBLAQItABQABgAIAAAAIQDb4fbL7gAAAIUBAAATAAAAAAAAAAAA&#10;AAAAAAAAAABbQ29udGVudF9UeXBlc10ueG1sUEsBAi0AFAAGAAgAAAAhAFr0LFu/AAAAFQEAAAsA&#10;AAAAAAAAAAAAAAAAHwEAAF9yZWxzLy5yZWxzUEsBAi0AFAAGAAgAAAAhAJ5WqLbEAAAA3AAAAA8A&#10;AAAAAAAAAAAAAAAABwIAAGRycy9kb3ducmV2LnhtbFBLBQYAAAAAAwADALcAAAD4AgAAAAA=&#10;"/>
                    <v:line id="Line 340" o:spid="_x0000_s1044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"/>
                    <v:line id="Line 341" o:spid="_x0000_s1045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"/>
                    <v:line id="Line 342" o:spid="_x0000_s1046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"/>
                    <v:line id="Line 343" o:spid="_x0000_s1047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"/>
                    <v:line id="Line 344" o:spid="_x0000_s1048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kMQ5xgAAANw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E4GcH/mXgE5OwGAAD//wMAUEsBAi0AFAAGAAgAAAAhANvh9svuAAAAhQEAABMAAAAAAAAA&#10;AAAAAAAAAAAAAFtDb250ZW50X1R5cGVzXS54bWxQSwECLQAUAAYACAAAACEAWvQsW78AAAAVAQAA&#10;CwAAAAAAAAAAAAAAAAAfAQAAX3JlbHMvLnJlbHNQSwECLQAUAAYACAAAACEAIpDEOcYAAADcAAAA&#10;DwAAAAAAAAAAAAAAAAAHAgAAZHJzL2Rvd25yZXYueG1sUEsFBgAAAAADAAMAtwAAAPoCAAAAAA==&#10;"/>
                  </v:group>
                  <v:line id="Line 345" o:spid="_x0000_s1049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QlpOxgAAANw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SeF2Jh4BObsCAAD//wMAUEsBAi0AFAAGAAgAAAAhANvh9svuAAAAhQEAABMAAAAAAAAA&#10;AAAAAAAAAAAAAFtDb250ZW50X1R5cGVzXS54bWxQSwECLQAUAAYACAAAACEAWvQsW78AAAAVAQAA&#10;CwAAAAAAAAAAAAAAAAAfAQAAX3JlbHMvLnJlbHNQSwECLQAUAAYACAAAACEA0kJaTsYAAADcAAAA&#10;DwAAAAAAAAAAAAAAAAAHAgAAZHJzL2Rvd25yZXYueG1sUEsFBgAAAAADAAMAtwAAAPoCAAAAAA==&#10;"/>
                  <v:line id="Line 346" o:spid="_x0000_s1050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"/>
                </v:group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15240"/>
                <wp:docPr id="178" name="Полотно 17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44" name="Line 112"/>
                        <wps:cNvCnPr>
                          <a:cxnSpLocks noChangeShapeType="1"/>
                        </wps:cNvCnPr>
                        <wps:spPr bwMode="auto">
                          <a:xfrm>
                            <a:off x="0" y="40266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45" name="Group 113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146" name="Line 11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47" name="Line 11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48" name="Group 116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149" name="Line 1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0" name="Line 1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1" name="Line 11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2" name="Line 12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3" name="Line 12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54" name="Group 122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155" name="Line 1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6" name="Line 1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7" name="Line 1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8" name="Line 1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59" name="Line 1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0" name="Line 12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1" name="Line 129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2" name="Line 13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3" name="Line 13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4" name="Line 13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5" name="Line 13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6" name="Line 13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67" name="Line 13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68" name="Line 13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69" name="Line 13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170" name="Text Box 138"/>
                        <wps:cNvSpPr txBox="1">
                          <a:spLocks noChangeArrowheads="1"/>
                        </wps:cNvSpPr>
                        <wps:spPr bwMode="auto">
                          <a:xfrm>
                            <a:off x="685819" y="413942"/>
                            <a:ext cx="92020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71" name="Text Box 139"/>
                        <wps:cNvSpPr txBox="1">
                          <a:spLocks noChangeArrowheads="1"/>
                        </wps:cNvSpPr>
                        <wps:spPr bwMode="auto">
                          <a:xfrm>
                            <a:off x="929681" y="304124"/>
                            <a:ext cx="92020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72" name="Text Box 140"/>
                        <wps:cNvSpPr txBox="1">
                          <a:spLocks noChangeArrowheads="1"/>
                        </wps:cNvSpPr>
                        <wps:spPr bwMode="auto">
                          <a:xfrm>
                            <a:off x="787973" y="228624"/>
                            <a:ext cx="92837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73" name="Text Box 141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74" name="Text Box 142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419172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75" name="Line 143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76" name="Freeform 144"/>
                        <wps:cNvSpPr>
                          <a:spLocks/>
                        </wps:cNvSpPr>
                        <wps:spPr bwMode="auto">
                          <a:xfrm>
                            <a:off x="283906" y="396293"/>
                            <a:ext cx="495241" cy="848965"/>
                          </a:xfrm>
                          <a:custGeom>
                            <a:avLst/>
                            <a:gdLst>
                              <a:gd name="T0" fmla="*/ 0 w 780"/>
                              <a:gd name="T1" fmla="*/ 1292 h 1292"/>
                              <a:gd name="T2" fmla="*/ 150 w 780"/>
                              <a:gd name="T3" fmla="*/ 602 h 1292"/>
                              <a:gd name="T4" fmla="*/ 540 w 780"/>
                              <a:gd name="T5" fmla="*/ 92 h 1292"/>
                              <a:gd name="T6" fmla="*/ 780 w 780"/>
                              <a:gd name="T7" fmla="*/ 47 h 12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80" h="1292">
                                <a:moveTo>
                                  <a:pt x="0" y="1292"/>
                                </a:moveTo>
                                <a:cubicBezTo>
                                  <a:pt x="30" y="1047"/>
                                  <a:pt x="60" y="802"/>
                                  <a:pt x="150" y="602"/>
                                </a:cubicBezTo>
                                <a:cubicBezTo>
                                  <a:pt x="240" y="402"/>
                                  <a:pt x="435" y="184"/>
                                  <a:pt x="540" y="92"/>
                                </a:cubicBezTo>
                                <a:cubicBezTo>
                                  <a:pt x="645" y="0"/>
                                  <a:pt x="712" y="23"/>
                                  <a:pt x="780" y="47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7" name="Freeform 145"/>
                        <wps:cNvSpPr>
                          <a:spLocks/>
                        </wps:cNvSpPr>
                        <wps:spPr bwMode="auto">
                          <a:xfrm flipH="1">
                            <a:off x="777839" y="405771"/>
                            <a:ext cx="457158" cy="848965"/>
                          </a:xfrm>
                          <a:custGeom>
                            <a:avLst/>
                            <a:gdLst>
                              <a:gd name="T0" fmla="*/ 0 w 780"/>
                              <a:gd name="T1" fmla="*/ 1292 h 1292"/>
                              <a:gd name="T2" fmla="*/ 150 w 780"/>
                              <a:gd name="T3" fmla="*/ 602 h 1292"/>
                              <a:gd name="T4" fmla="*/ 540 w 780"/>
                              <a:gd name="T5" fmla="*/ 92 h 1292"/>
                              <a:gd name="T6" fmla="*/ 780 w 780"/>
                              <a:gd name="T7" fmla="*/ 47 h 129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</a:cxnLst>
                            <a:rect l="0" t="0" r="r" b="b"/>
                            <a:pathLst>
                              <a:path w="780" h="1292">
                                <a:moveTo>
                                  <a:pt x="0" y="1292"/>
                                </a:moveTo>
                                <a:cubicBezTo>
                                  <a:pt x="30" y="1047"/>
                                  <a:pt x="60" y="802"/>
                                  <a:pt x="150" y="602"/>
                                </a:cubicBezTo>
                                <a:cubicBezTo>
                                  <a:pt x="240" y="402"/>
                                  <a:pt x="435" y="184"/>
                                  <a:pt x="540" y="92"/>
                                </a:cubicBezTo>
                                <a:cubicBezTo>
                                  <a:pt x="645" y="0"/>
                                  <a:pt x="712" y="23"/>
                                  <a:pt x="780" y="47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78" o:spid="_x0000_s1214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">
                <v:shape id="_x0000_s1215" type="#_x0000_t75" style="position:absolute;width:15360;height:12611;visibility:visible;mso-wrap-style:square">
                  <v:fill o:detectmouseclick="t"/>
                  <v:path o:connecttype="none"/>
                </v:shape>
                <v:line id="Line 112" o:spid="_x0000_s1216" style="position:absolute;visibility:visible;mso-wrap-style:square" from="0,4026" to="15094,40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" strokeweight="2.25pt">
                  <v:stroke endarrow="block"/>
                </v:line>
                <v:group id="Group 113" o:spid="_x0000_s1217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2YAE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KTyfCRfIxT8AAAD//wMAUEsBAi0AFAAGAAgAAAAhANvh9svuAAAAhQEAABMAAAAAAAAAAAAA&#10;AAAAAAAAAFtDb250ZW50X1R5cGVzXS54bWxQSwECLQAUAAYACAAAACEAWvQsW78AAAAVAQAACwAA&#10;AAAAAAAAAAAAAAAfAQAAX3JlbHMvLnJlbHNQSwECLQAUAAYACAAAACEAzdmABMMAAADcAAAADwAA&#10;AAAAAAAAAAAAAAAHAgAAZHJzL2Rvd25yZXYueG1sUEsFBgAAAAADAAMAtwAAAPcCAAAAAA==&#10;">
                  <v:line id="Line 114" o:spid="_x0000_s1218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NoTx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OA2hPHEAAAA3AAAAA8A&#10;AAAAAAAAAAAAAAAABwIAAGRycy9kb3ducmV2LnhtbFBLBQYAAAAAAwADALcAAAD4AgAAAAA=&#10;"/>
                  <v:line id="Line 115" o:spid="_x0000_s1219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eiFqxQAAANwAAAAPAAAAZHJzL2Rvd25yZXYueG1sRE9Na8JA&#10;EL0L/odlhN5001bS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CPeiFqxQAAANwAAAAP&#10;AAAAAAAAAAAAAAAAAAcCAABkcnMvZG93bnJldi54bWxQSwUGAAAAAAMAAwC3AAAA+QIAAAAA&#10;"/>
                  <v:group id="Group 116" o:spid="_x0000_s1220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">
                    <v:line id="Line 117" o:spid="_x0000_s1221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RCDxQAAANwAAAAPAAAAZHJzL2Rvd25yZXYueG1sRE9Na8JA&#10;EL0L/odlhN5001ZC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CRqRCDxQAAANwAAAAP&#10;AAAAAAAAAAAAAAAAAAcCAABkcnMvZG93bnJldi54bWxQSwUGAAAAAAMAAwC3AAAA+QIAAAAA&#10;"/>
                    <v:line id="Line 118" o:spid="_x0000_s1222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i/D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IVKL8PHAAAA3AAA&#10;AA8AAAAAAAAAAAAAAAAABwIAAGRycy9kb3ducmV2LnhtbFBLBQYAAAAAAwADALcAAAD7AgAAAAA=&#10;"/>
                    <v:line id="Line 119" o:spid="_x0000_s1223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BopY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/3UE12fiBXJ2AQAA//8DAFBLAQItABQABgAIAAAAIQDb4fbL7gAAAIUBAAATAAAAAAAAAAAA&#10;AAAAAAAAAABbQ29udGVudF9UeXBlc10ueG1sUEsBAi0AFAAGAAgAAAAhAFr0LFu/AAAAFQEAAAsA&#10;AAAAAAAAAAAAAAAAHwEAAF9yZWxzLy5yZWxzUEsBAi0AFAAGAAgAAAAhAOoGiljEAAAA3AAAAA8A&#10;AAAAAAAAAAAAAAAABwIAAGRycy9kb3ducmV2LnhtbFBLBQYAAAAAAwADALcAAAD4AgAAAAA=&#10;"/>
                    <v:line id="Line 120" o:spid="_x0000_s1224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1BQv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mQMt2fiBXJ2BQAA//8DAFBLAQItABQABgAIAAAAIQDb4fbL7gAAAIUBAAATAAAAAAAAAAAA&#10;AAAAAAAAAABbQ29udGVudF9UeXBlc10ueG1sUEsBAi0AFAAGAAgAAAAhAFr0LFu/AAAAFQEAAAsA&#10;AAAAAAAAAAAAAAAAHwEAAF9yZWxzLy5yZWxzUEsBAi0AFAAGAAgAAAAhABrUFC/EAAAA3AAAAA8A&#10;AAAAAAAAAAAAAAAABwIAAGRycy9kb3ducmV2LnhtbFBLBQYAAAAAAwADALcAAAD4AgAAAAA=&#10;"/>
                    <v:line id="Line 121" o:spid="_x0000_s1225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"/>
                    <v:group id="Group 122" o:spid="_x0000_s1226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">
                      <v:line id="Line 123" o:spid="_x0000_s1227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"/>
                      <v:line id="Line 124" o:spid="_x0000_s1228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7xIs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lsK92fiBXL2CwAA//8DAFBLAQItABQABgAIAAAAIQDb4fbL7gAAAIUBAAATAAAAAAAAAAAA&#10;AAAAAAAAAABbQ29udGVudF9UeXBlc10ueG1sUEsBAi0AFAAGAAgAAAAhAFr0LFu/AAAAFQEAAAsA&#10;AAAAAAAAAAAAAAAAHwEAAF9yZWxzLy5yZWxzUEsBAi0AFAAGAAgAAAAhAGXvEizEAAAA3AAAAA8A&#10;AAAAAAAAAAAAAAAABwIAAGRycy9kb3ducmV2LnhtbFBLBQYAAAAAAwADALcAAAD4AgAAAAA=&#10;"/>
                      <v:line id="Line 125" o:spid="_x0000_s1229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o7e3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"/>
                      <v:line id="Line 126" o:spid="_x0000_s1230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"/>
                      <v:line id="Line 127" o:spid="_x0000_s1231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"/>
                      <v:line id="Line 128" o:spid="_x0000_s1232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JuV+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8eUYm0Ms/AAAA//8DAFBLAQItABQABgAIAAAAIQDb4fbL7gAAAIUBAAATAAAAAAAA&#10;AAAAAAAAAAAAAABbQ29udGVudF9UeXBlc10ueG1sUEsBAi0AFAAGAAgAAAAhAFr0LFu/AAAAFQEA&#10;AAsAAAAAAAAAAAAAAAAAHwEAAF9yZWxzLy5yZWxzUEsBAi0AFAAGAAgAAAAhAEsm5X7HAAAA3AAA&#10;AA8AAAAAAAAAAAAAAAAABwIAAGRycy9kb3ducmV2LnhtbFBLBQYAAAAAAwADALcAAAD7AgAAAAA=&#10;"/>
                      <v:line id="Line 129" o:spid="_x0000_s1233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" strokeweight="2.25pt">
                        <v:stroke endarrow="block"/>
                      </v:line>
                      <v:line id="Line 130" o:spid="_x0000_s1234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uN6S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6Qx+n4kXyOUPAAAA//8DAFBLAQItABQABgAIAAAAIQDb4fbL7gAAAIUBAAATAAAAAAAAAAAA&#10;AAAAAAAAAABbQ29udGVudF9UeXBlc10ueG1sUEsBAi0AFAAGAAgAAAAhAFr0LFu/AAAAFQEAAAsA&#10;AAAAAAAAAAAAAAAAHwEAAF9yZWxzLy5yZWxzUEsBAi0AFAAGAAgAAAAhANS43pLEAAAA3AAAAA8A&#10;AAAAAAAAAAAAAAAABwIAAGRycy9kb3ducmV2LnhtbFBLBQYAAAAAAwADALcAAAD4AgAAAAA=&#10;"/>
                      <v:line id="Line 131" o:spid="_x0000_s1235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9HsJxAAAANw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6Qx+n4kXyOUPAAAA//8DAFBLAQItABQABgAIAAAAIQDb4fbL7gAAAIUBAAATAAAAAAAAAAAA&#10;AAAAAAAAAABbQ29udGVudF9UeXBlc10ueG1sUEsBAi0AFAAGAAgAAAAhAFr0LFu/AAAAFQEAAAsA&#10;AAAAAAAAAAAAAAAAHwEAAF9yZWxzLy5yZWxzUEsBAi0AFAAGAAgAAAAhALv0ewnEAAAA3AAAAA8A&#10;AAAAAAAAAAAAAAAABwIAAGRycy9kb3ducmV2LnhtbFBLBQYAAAAAAwADALcAAAD4AgAAAAA=&#10;"/>
                      <v:line id="Line 132" o:spid="_x0000_s1236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HeN9xAAAANw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DQd433EAAAA3AAAAA8A&#10;AAAAAAAAAAAAAAAABwIAAGRycy9kb3ducmV2LnhtbFBLBQYAAAAAAwADALcAAAD4AgAAAAA=&#10;"/>
                      <v:line id="Line 133" o:spid="_x0000_s1237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UUbm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oG92fiBXL2CwAA//8DAFBLAQItABQABgAIAAAAIQDb4fbL7gAAAIUBAAATAAAAAAAAAAAA&#10;AAAAAAAAAABbQ29udGVudF9UeXBlc10ueG1sUEsBAi0AFAAGAAgAAAAhAFr0LFu/AAAAFQEAAAsA&#10;AAAAAAAAAAAAAAAAHwEAAF9yZWxzLy5yZWxzUEsBAi0AFAAGAAgAAAAhAFtRRubEAAAA3AAAAA8A&#10;AAAAAAAAAAAAAAAABwIAAGRycy9kb3ducmV2LnhtbFBLBQYAAAAAAwADALcAAAD4AgAAAAA=&#10;"/>
                      <v:line id="Line 134" o:spid="_x0000_s1238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"/>
                      <v:line id="Line 135" o:spid="_x0000_s1239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z30KxAAAANw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PQN7s/EC+TsBgAA//8DAFBLAQItABQABgAIAAAAIQDb4fbL7gAAAIUBAAATAAAAAAAAAAAA&#10;AAAAAAAAAABbQ29udGVudF9UeXBlc10ueG1sUEsBAi0AFAAGAAgAAAAhAFr0LFu/AAAAFQEAAAsA&#10;AAAAAAAAAAAAAAAAHwEAAF9yZWxzLy5yZWxzUEsBAi0AFAAGAAgAAAAhAMTPfQrEAAAA3AAAAA8A&#10;AAAAAAAAAAAAAAAABwIAAGRycy9kb3ducmV2LnhtbFBLBQYAAAAAAwADALcAAAD4AgAAAAA=&#10;"/>
                    </v:group>
                    <v:line id="Line 136" o:spid="_x0000_s1240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UOl4xwAAANw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PxdaeUYm0Ms/AAAA//8DAFBLAQItABQABgAIAAAAIQDb4fbL7gAAAIUBAAATAAAAAAAA&#10;AAAAAAAAAAAAAABbQ29udGVudF9UeXBlc10ueG1sUEsBAi0AFAAGAAgAAAAhAFr0LFu/AAAAFQEA&#10;AAsAAAAAAAAAAAAAAAAAHwEAAF9yZWxzLy5yZWxzUEsBAi0AFAAGAAgAAAAhALVQ6XjHAAAA3AAA&#10;AA8AAAAAAAAAAAAAAAAABwIAAGRycy9kb3ducmV2LnhtbFBLBQYAAAAAAwADALcAAAD7AgAAAAA=&#10;"/>
                    <v:line id="Line 137" o:spid="_x0000_s1241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HEzjxAAAANw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ekY7s/EC+TsBgAA//8DAFBLAQItABQABgAIAAAAIQDb4fbL7gAAAIUBAAATAAAAAAAAAAAA&#10;AAAAAAAAAABbQ29udGVudF9UeXBlc10ueG1sUEsBAi0AFAAGAAgAAAAhAFr0LFu/AAAAFQEAAAsA&#10;AAAAAAAAAAAAAAAAHwEAAF9yZWxzLy5yZWxzUEsBAi0AFAAGAAgAAAAhANocTOPEAAAA3AAAAA8A&#10;AAAAAAAAAAAAAAAABwIAAGRycy9kb3ducmV2LnhtbFBLBQYAAAAAAwADALcAAAD4AgAAAAA=&#10;"/>
                  </v:group>
                </v:group>
                <v:shape id="Text Box 138" o:spid="_x0000_s1242" type="#_x0000_t202" style="position:absolute;left:6858;top:4139;width:920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139" o:spid="_x0000_s1243" type="#_x0000_t202" style="position:absolute;left:9296;top:3041;width:921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40" o:spid="_x0000_s1244" type="#_x0000_t202" style="position:absolute;left:7879;top:2286;width:929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41" o:spid="_x0000_s1245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142" o:spid="_x0000_s1246" type="#_x0000_t202" style="position:absolute;left:13729;top:419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143" o:spid="_x0000_s1247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"/>
                <v:shape id="Freeform 144" o:spid="_x0000_s1248" style="position:absolute;left:2839;top:3962;width:4952;height:8490;visibility:visible;mso-wrap-style:square;v-text-anchor:top" coordsize="780,1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" path="m,1292c30,1047,60,802,150,602,240,402,435,184,540,92,645,,712,23,780,47e" filled="f" strokeweight="2.25pt">
                  <v:path arrowok="t" o:connecttype="custom" o:connectlocs="0,848965;95239,395570;342859,60453;495241,30883" o:connectangles="0,0,0,0"/>
                </v:shape>
                <v:shape id="Freeform 145" o:spid="_x0000_s1249" style="position:absolute;left:7778;top:4057;width:4571;height:8490;flip:x;visibility:visible;mso-wrap-style:square;v-text-anchor:top" coordsize="780,12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" path="m,1292c30,1047,60,802,150,602,240,402,435,184,540,92,645,,712,23,780,47e" filled="f" strokeweight="2.25pt">
                  <v:path arrowok="t" o:connecttype="custom" o:connectlocs="0,848965;87915,395570;316494,60453;457158,30883" o:connectangles="0,0,0,0"/>
                </v:shape>
                <w10:anchorlock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0"/>
                <wp:docPr id="143" name="Полотно 14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09" name="Line 76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110" name="Group 77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111" name="Line 7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112" name="Line 7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13" name="Group 80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114" name="Line 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5" name="Line 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6" name="Line 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7" name="Line 8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18" name="Line 8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19" name="Group 86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120" name="Line 8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1" name="Line 8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2" name="Line 8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3" name="Line 9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4" name="Line 9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5" name="Line 9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6" name="Line 93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7" name="Line 9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" name="Line 9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" name="Line 9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0" name="Line 9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1" name="Line 9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32" name="Line 9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133" name="Line 1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4" name="Line 1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135" name="Text Box 102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36" name="Text Box 103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37" name="Text Box 104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38" name="Text Box 105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39" name="Text Box 106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40" name="Line 107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1" name="Freeform 108"/>
                        <wps:cNvSpPr>
                          <a:spLocks/>
                        </wps:cNvSpPr>
                        <wps:spPr bwMode="auto">
                          <a:xfrm>
                            <a:off x="770321" y="21571"/>
                            <a:ext cx="476118" cy="771505"/>
                          </a:xfrm>
                          <a:custGeom>
                            <a:avLst/>
                            <a:gdLst>
                              <a:gd name="T0" fmla="*/ 0 w 750"/>
                              <a:gd name="T1" fmla="*/ 1215 h 1215"/>
                              <a:gd name="T2" fmla="*/ 195 w 750"/>
                              <a:gd name="T3" fmla="*/ 1155 h 1215"/>
                              <a:gd name="T4" fmla="*/ 375 w 750"/>
                              <a:gd name="T5" fmla="*/ 960 h 1215"/>
                              <a:gd name="T6" fmla="*/ 585 w 750"/>
                              <a:gd name="T7" fmla="*/ 600 h 1215"/>
                              <a:gd name="T8" fmla="*/ 750 w 750"/>
                              <a:gd name="T9" fmla="*/ 0 h 1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1215">
                                <a:moveTo>
                                  <a:pt x="0" y="1215"/>
                                </a:moveTo>
                                <a:cubicBezTo>
                                  <a:pt x="66" y="1206"/>
                                  <a:pt x="133" y="1198"/>
                                  <a:pt x="195" y="1155"/>
                                </a:cubicBezTo>
                                <a:cubicBezTo>
                                  <a:pt x="257" y="1112"/>
                                  <a:pt x="310" y="1052"/>
                                  <a:pt x="375" y="960"/>
                                </a:cubicBezTo>
                                <a:cubicBezTo>
                                  <a:pt x="440" y="868"/>
                                  <a:pt x="523" y="760"/>
                                  <a:pt x="585" y="600"/>
                                </a:cubicBezTo>
                                <a:cubicBezTo>
                                  <a:pt x="647" y="440"/>
                                  <a:pt x="698" y="220"/>
                                  <a:pt x="75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42" name="Freeform 109"/>
                        <wps:cNvSpPr>
                          <a:spLocks/>
                        </wps:cNvSpPr>
                        <wps:spPr bwMode="auto">
                          <a:xfrm flipH="1">
                            <a:off x="271811" y="0"/>
                            <a:ext cx="495241" cy="790625"/>
                          </a:xfrm>
                          <a:custGeom>
                            <a:avLst/>
                            <a:gdLst>
                              <a:gd name="T0" fmla="*/ 0 w 750"/>
                              <a:gd name="T1" fmla="*/ 1215 h 1215"/>
                              <a:gd name="T2" fmla="*/ 195 w 750"/>
                              <a:gd name="T3" fmla="*/ 1155 h 1215"/>
                              <a:gd name="T4" fmla="*/ 375 w 750"/>
                              <a:gd name="T5" fmla="*/ 960 h 1215"/>
                              <a:gd name="T6" fmla="*/ 585 w 750"/>
                              <a:gd name="T7" fmla="*/ 600 h 1215"/>
                              <a:gd name="T8" fmla="*/ 750 w 750"/>
                              <a:gd name="T9" fmla="*/ 0 h 121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0" h="1215">
                                <a:moveTo>
                                  <a:pt x="0" y="1215"/>
                                </a:moveTo>
                                <a:cubicBezTo>
                                  <a:pt x="66" y="1206"/>
                                  <a:pt x="133" y="1198"/>
                                  <a:pt x="195" y="1155"/>
                                </a:cubicBezTo>
                                <a:cubicBezTo>
                                  <a:pt x="257" y="1112"/>
                                  <a:pt x="310" y="1052"/>
                                  <a:pt x="375" y="960"/>
                                </a:cubicBezTo>
                                <a:cubicBezTo>
                                  <a:pt x="440" y="868"/>
                                  <a:pt x="523" y="760"/>
                                  <a:pt x="585" y="600"/>
                                </a:cubicBezTo>
                                <a:cubicBezTo>
                                  <a:pt x="647" y="440"/>
                                  <a:pt x="698" y="220"/>
                                  <a:pt x="75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43" o:spid="_x0000_s1250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">
                <v:shape id="_x0000_s1251" type="#_x0000_t75" style="position:absolute;width:15360;height:12611;visibility:visible;mso-wrap-style:square">
                  <v:fill o:detectmouseclick="t"/>
                  <v:path o:connecttype="none"/>
                </v:shape>
                <v:line id="Line 76" o:spid="_x0000_s1252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" strokeweight="2.25pt">
                  <v:stroke endarrow="block"/>
                </v:line>
                <v:group id="Group 77" o:spid="_x0000_s1253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HQyBxgAAANw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U8GXZ2QCnf8CAAD//wMAUEsBAi0AFAAGAAgAAAAhANvh9svuAAAAhQEAABMAAAAAAAAA&#10;AAAAAAAAAAAAAFtDb250ZW50X1R5cGVzXS54bWxQSwECLQAUAAYACAAAACEAWvQsW78AAAAVAQAA&#10;CwAAAAAAAAAAAAAAAAAfAQAAX3JlbHMvLnJlbHNQSwECLQAUAAYACAAAACEAzh0MgcYAAADcAAAA&#10;DwAAAAAAAAAAAAAAAAAHAgAAZHJzL2Rvd25yZXYueG1sUEsFBgAAAAADAAMAtwAAAPoCAAAAAA==&#10;">
                  <v:line id="Line 78" o:spid="_x0000_s1254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"/>
                  <v:line id="Line 79" o:spid="_x0000_s1255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vq3v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3h/5l4gZzdAAAA//8DAFBLAQItABQABgAIAAAAIQDb4fbL7gAAAIUBAAATAAAAAAAAAAAA&#10;AAAAAAAAAABbQ29udGVudF9UeXBlc10ueG1sUEsBAi0AFAAGAAgAAAAhAFr0LFu/AAAAFQEAAAsA&#10;AAAAAAAAAAAAAAAAHwEAAF9yZWxzLy5yZWxzUEsBAi0AFAAGAAgAAAAhAIy+re/EAAAA3AAAAA8A&#10;AAAAAAAAAAAAAAAABwIAAGRycy9kb3ducmV2LnhtbFBLBQYAAAAAAwADALcAAAD4AgAAAAA=&#10;"/>
                  <v:group id="Group 80" o:spid="_x0000_s1256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">
                    <v:line id="Line 81" o:spid="_x0000_s1257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G5AAxAAAANwAAAAPAAAAZHJzL2Rvd25yZXYueG1sRE9Na8JA&#10;EL0X/A/LFHqrG20J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GwbkADEAAAA3AAAAA8A&#10;AAAAAAAAAAAAAAAABwIAAGRycy9kb3ducmV2LnhtbFBLBQYAAAAAAwADALcAAAD4AgAAAAA=&#10;"/>
                    <v:line id="Line 82" o:spid="_x0000_s1258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"/>
                    <v:line id="Line 83" o:spid="_x0000_s1259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havsxAAAANw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kxR+n4kXyPkPAAAA//8DAFBLAQItABQABgAIAAAAIQDb4fbL7gAAAIUBAAATAAAAAAAAAAAA&#10;AAAAAAAAAABbQ29udGVudF9UeXBlc10ueG1sUEsBAi0AFAAGAAgAAAAhAFr0LFu/AAAAFQEAAAsA&#10;AAAAAAAAAAAAAAAAHwEAAF9yZWxzLy5yZWxzUEsBAi0AFAAGAAgAAAAhAPOFq+zEAAAA3AAAAA8A&#10;AAAAAAAAAAAAAAAABwIAAGRycy9kb3ducmV2LnhtbFBLBQYAAAAAAwADALcAAAD4AgAAAAA=&#10;"/>
                    <v:line id="Line 84" o:spid="_x0000_s1260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"/>
                    <v:line id="Line 85" o:spid="_x0000_s1261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"/>
                    <v:group id="Group 86" o:spid="_x0000_s1262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">
                      <v:line id="Line 87" o:spid="_x0000_s1263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Fy+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zw5RmZQC/+AAAA//8DAFBLAQItABQABgAIAAAAIQDb4fbL7gAAAIUBAAATAAAAAAAA&#10;AAAAAAAAAAAAAABbQ29udGVudF9UeXBlc10ueG1sUEsBAi0AFAAGAAgAAAAhAFr0LFu/AAAAFQEA&#10;AAsAAAAAAAAAAAAAAAAAHwEAAF9yZWxzLy5yZWxzUEsBAi0AFAAGAAgAAAAhAN1MXL7HAAAA3AAA&#10;AA8AAAAAAAAAAAAAAAAABwIAAGRycy9kb3ducmV2LnhtbFBLBQYAAAAAAwADALcAAAD7AgAAAAA=&#10;"/>
                      <v:line id="Line 88" o:spid="_x0000_s1264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"/>
                      <v:line id="Line 89" o:spid="_x0000_s1265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"/>
                      <v:line id="Line 90" o:spid="_x0000_s1266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sLJ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T2dwfyZeIBc3AAAA//8DAFBLAQItABQABgAIAAAAIQDb4fbL7gAAAIUBAAATAAAAAAAAAAAA&#10;AAAAAAAAAABbQ29udGVudF9UeXBlc10ueG1sUEsBAi0AFAAGAAgAAAAhAFr0LFu/AAAAFQEAAAsA&#10;AAAAAAAAAAAAAAAAHwEAAF9yZWxzLy5yZWxzUEsBAi0AFAAGAAgAAAAhAC2ewsnEAAAA3AAAAA8A&#10;AAAAAAAAAAAAAAAABwIAAGRycy9kb3ducmV2LnhtbFBLBQYAAAAAAwADALcAAAD4AgAAAAA=&#10;"/>
                      <v:line id="Line 91" o:spid="_x0000_s1267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d1q9xAAAANwAAAAPAAAAZHJzL2Rvd25yZXYueG1sRE9Na8JA&#10;EL0X/A/LCL3VTa2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KJ3Wr3EAAAA3AAAAA8A&#10;AAAAAAAAAAAAAAAABwIAAGRycy9kb3ducmV2LnhtbFBLBQYAAAAAAwADALcAAAD4AgAAAAA=&#10;"/>
                      <v:line id="Line 92" o:spid="_x0000_s1268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/8mxAAAANwAAAAPAAAAZHJzL2Rvd25yZXYueG1sRE9Na8JA&#10;EL0X/A/LCL3VTS2G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M07/ybEAAAA3AAAAA8A&#10;AAAAAAAAAAAAAAAABwIAAGRycy9kb3ducmV2LnhtbFBLBQYAAAAAAwADALcAAAD4AgAAAAA=&#10;"/>
                      <v:line id="Line 93" o:spid="_x0000_s1269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" strokeweight="2.25pt">
                        <v:stroke endarrow="block"/>
                      </v:line>
                      <v:line id="Line 94" o:spid="_x0000_s1270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"/>
                      <v:line id="Line 95" o:spid="_x0000_s1271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"/>
                      <v:line id="Line 96" o:spid="_x0000_s1272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"/>
                      <v:line id="Line 97" o:spid="_x0000_s1273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"/>
                      <v:line id="Line 98" o:spid="_x0000_s1274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"/>
                      <v:line id="Line 99" o:spid="_x0000_s1275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"/>
                    </v:group>
                    <v:line id="Line 100" o:spid="_x0000_s1276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"/>
                    <v:line id="Line 101" o:spid="_x0000_s1277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"/>
                  </v:group>
                </v:group>
                <v:shape id="Text Box 102" o:spid="_x0000_s1278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103" o:spid="_x0000_s1279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04" o:spid="_x0000_s1280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105" o:spid="_x0000_s1281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106" o:spid="_x0000_s1282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107" o:spid="_x0000_s1283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"/>
                <v:shape id="Freeform 108" o:spid="_x0000_s1284" style="position:absolute;left:7703;top:215;width:4761;height:7715;visibility:visible;mso-wrap-style:square;v-text-anchor:top" coordsize="750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" path="m,1215v66,-9,133,-17,195,-60c257,1112,310,1052,375,960,440,868,523,760,585,600,647,440,698,220,750,e" filled="f" strokeweight="2.25pt">
                  <v:path arrowok="t" o:connecttype="custom" o:connectlocs="0,771505;123791,733406;238059,609584;371372,380990;476118,0" o:connectangles="0,0,0,0,0"/>
                </v:shape>
                <v:shape id="Freeform 109" o:spid="_x0000_s1285" style="position:absolute;left:2718;width:4952;height:7906;flip:x;visibility:visible;mso-wrap-style:square;v-text-anchor:top" coordsize="750,1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" path="m,1215v66,-9,133,-17,195,-60c257,1112,310,1052,375,960,440,868,523,760,585,600,647,440,698,220,750,e" filled="f" strokeweight="2.25pt">
                  <v:path arrowok="t" o:connecttype="custom" o:connectlocs="0,790625;128763,751582;247621,624691;386288,390432;495241,0" o:connectangles="0,0,0,0,0"/>
                </v:shape>
                <w10:anchorlock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noProof/>
          <w:color w:val="000000"/>
        </w:rPr>
        <mc:AlternateContent>
          <mc:Choice Requires="wpc">
            <w:drawing>
              <wp:inline distT="0" distB="0" distL="0" distR="0">
                <wp:extent cx="1536065" cy="1261110"/>
                <wp:effectExtent l="19050" t="28575" r="0" b="0"/>
                <wp:docPr id="108" name="Полотно 10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74" name="Line 4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5" name="Group 5"/>
                        <wpg:cNvGrpSpPr>
                          <a:grpSpLocks/>
                        </wpg:cNvGrpSpPr>
                        <wpg:grpSpPr bwMode="auto">
                          <a:xfrm>
                            <a:off x="9480" y="0"/>
                            <a:ext cx="1509423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76" name="Line 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7" name="Line 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8" name="Group 8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79" name="Line 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0" name="Line 1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1" name="Line 1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2" name="Line 1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83" name="Line 1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84" name="Group 14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85" name="Line 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6" name="Line 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7" name="Line 1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8" name="Line 1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89" name="Line 1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0" name="Line 2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1" name="Line 21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2" name="Line 2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3" name="Line 2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4" name="Line 2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5" name="Line 2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6" name="Line 2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97" name="Line 2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98" name="Line 2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2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100" name="Text Box 30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01" name="Text Box 31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02" name="Text Box 32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03" name="Text Box 33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04" name="Text Box 34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105" name="Line 35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06" name="Freeform 36"/>
                        <wps:cNvSpPr>
                          <a:spLocks/>
                        </wps:cNvSpPr>
                        <wps:spPr bwMode="auto">
                          <a:xfrm>
                            <a:off x="768359" y="30559"/>
                            <a:ext cx="685819" cy="780983"/>
                          </a:xfrm>
                          <a:custGeom>
                            <a:avLst/>
                            <a:gdLst>
                              <a:gd name="T0" fmla="*/ 0 w 1080"/>
                              <a:gd name="T1" fmla="*/ 1230 h 1230"/>
                              <a:gd name="T2" fmla="*/ 390 w 1080"/>
                              <a:gd name="T3" fmla="*/ 1155 h 1230"/>
                              <a:gd name="T4" fmla="*/ 600 w 1080"/>
                              <a:gd name="T5" fmla="*/ 1005 h 1230"/>
                              <a:gd name="T6" fmla="*/ 960 w 1080"/>
                              <a:gd name="T7" fmla="*/ 555 h 1230"/>
                              <a:gd name="T8" fmla="*/ 1080 w 1080"/>
                              <a:gd name="T9" fmla="*/ 0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0" h="1230">
                                <a:moveTo>
                                  <a:pt x="0" y="1230"/>
                                </a:moveTo>
                                <a:cubicBezTo>
                                  <a:pt x="145" y="1211"/>
                                  <a:pt x="290" y="1192"/>
                                  <a:pt x="390" y="1155"/>
                                </a:cubicBezTo>
                                <a:cubicBezTo>
                                  <a:pt x="490" y="1118"/>
                                  <a:pt x="505" y="1105"/>
                                  <a:pt x="600" y="1005"/>
                                </a:cubicBezTo>
                                <a:cubicBezTo>
                                  <a:pt x="695" y="905"/>
                                  <a:pt x="880" y="722"/>
                                  <a:pt x="960" y="555"/>
                                </a:cubicBezTo>
                                <a:cubicBezTo>
                                  <a:pt x="1040" y="388"/>
                                  <a:pt x="1060" y="194"/>
                                  <a:pt x="108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07" name="Freeform 37"/>
                        <wps:cNvSpPr>
                          <a:spLocks/>
                        </wps:cNvSpPr>
                        <wps:spPr bwMode="auto">
                          <a:xfrm flipH="1">
                            <a:off x="76166" y="30559"/>
                            <a:ext cx="676339" cy="780983"/>
                          </a:xfrm>
                          <a:custGeom>
                            <a:avLst/>
                            <a:gdLst>
                              <a:gd name="T0" fmla="*/ 0 w 1080"/>
                              <a:gd name="T1" fmla="*/ 1230 h 1230"/>
                              <a:gd name="T2" fmla="*/ 390 w 1080"/>
                              <a:gd name="T3" fmla="*/ 1155 h 1230"/>
                              <a:gd name="T4" fmla="*/ 600 w 1080"/>
                              <a:gd name="T5" fmla="*/ 1005 h 1230"/>
                              <a:gd name="T6" fmla="*/ 960 w 1080"/>
                              <a:gd name="T7" fmla="*/ 555 h 1230"/>
                              <a:gd name="T8" fmla="*/ 1080 w 1080"/>
                              <a:gd name="T9" fmla="*/ 0 h 12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80" h="1230">
                                <a:moveTo>
                                  <a:pt x="0" y="1230"/>
                                </a:moveTo>
                                <a:cubicBezTo>
                                  <a:pt x="145" y="1211"/>
                                  <a:pt x="290" y="1192"/>
                                  <a:pt x="390" y="1155"/>
                                </a:cubicBezTo>
                                <a:cubicBezTo>
                                  <a:pt x="490" y="1118"/>
                                  <a:pt x="505" y="1105"/>
                                  <a:pt x="600" y="1005"/>
                                </a:cubicBezTo>
                                <a:cubicBezTo>
                                  <a:pt x="695" y="905"/>
                                  <a:pt x="880" y="722"/>
                                  <a:pt x="960" y="555"/>
                                </a:cubicBezTo>
                                <a:cubicBezTo>
                                  <a:pt x="1040" y="388"/>
                                  <a:pt x="1060" y="194"/>
                                  <a:pt x="1080" y="0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Полотно 108" o:spid="_x0000_s1286" editas="canvas" style="width:120.95pt;height:99.3pt;mso-position-horizontal-relative:char;mso-position-vertical-relative:line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">
                <v:shape id="_x0000_s1287" type="#_x0000_t75" style="position:absolute;width:15360;height:12611;visibility:visible;mso-wrap-style:square">
                  <v:fill o:detectmouseclick="t"/>
                  <v:path o:connecttype="none"/>
                </v:shape>
                <v:line id="Line 4" o:spid="_x0000_s1288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" strokeweight="2.25pt">
                  <v:stroke endarrow="block"/>
                </v:line>
                <v:group id="Group 5" o:spid="_x0000_s1289" style="position:absolute;left:94;width:15095;height:12223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">
                  <v:line id="Line 6" o:spid="_x0000_s1290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9PH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8pXD/En+AnN0AAAD//wMAUEsBAi0AFAAGAAgAAAAhANvh9svuAAAAhQEAABMAAAAAAAAA&#10;AAAAAAAAAAAAAFtDb250ZW50X1R5cGVzXS54bWxQSwECLQAUAAYACAAAACEAWvQsW78AAAAVAQAA&#10;CwAAAAAAAAAAAAAAAAAfAQAAX3JlbHMvLnJlbHNQSwECLQAUAAYACAAAACEAhlvTx8YAAADbAAAA&#10;DwAAAAAAAAAAAAAAAAAHAgAAZHJzL2Rvd25yZXYueG1sUEsFBgAAAAADAAMAtwAAAPoCAAAAAA==&#10;"/>
                  <v:line id="Line 7" o:spid="_x0000_s1291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"/>
                  <v:group id="Group 8" o:spid="_x0000_s1292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">
                    <v:line id="Line 9" o:spid="_x0000_s1293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Ee1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mz3D9En+AnP8BAAD//wMAUEsBAi0AFAAGAAgAAAAhANvh9svuAAAAhQEAABMAAAAAAAAA&#10;AAAAAAAAAAAAAFtDb250ZW50X1R5cGVzXS54bWxQSwECLQAUAAYACAAAACEAWvQsW78AAAAVAQAA&#10;CwAAAAAAAAAAAAAAAAAfAQAAX3JlbHMvLnJlbHNQSwECLQAUAAYACAAAACEA98RHtcYAAADbAAAA&#10;DwAAAAAAAAAAAAAAAAAHAgAAZHJzL2Rvd25yZXYueG1sUEsFBgAAAAADAAMAtwAAAPoCAAAAAA==&#10;"/>
                    <v:line id="Line 10" o:spid="_x0000_s1294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K54P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"/>
                    <v:line id="Line 11" o:spid="_x0000_s1295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"/>
                    <v:line id="Line 12" o:spid="_x0000_s1296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"/>
                    <v:line id="Line 13" o:spid="_x0000_s1297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"/>
                    <v:group id="Group 14" o:spid="_x0000_s1298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">
                      <v:line id="Line 15" o:spid="_x0000_s1299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XD2XxgAAANsAAAAPAAAAZHJzL2Rvd25yZXYueG1sRI9Ba8JA&#10;FITvgv9heYI33VhpkN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Q1w9l8YAAADbAAAA&#10;DwAAAAAAAAAAAAAAAAAHAgAAZHJzL2Rvd25yZXYueG1sUEsFBgAAAAADAAMAtwAAAPoCAAAAAA==&#10;"/>
                      <v:line id="Line 16" o:spid="_x0000_s1300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"/>
                      <v:line id="Line 17" o:spid="_x0000_s1301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"/>
                      <v:line id="Line 18" o:spid="_x0000_s1302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"/>
                      <v:line id="Line 19" o:spid="_x0000_s1303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"/>
                      <v:line id="Line 20" o:spid="_x0000_s1304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8gjS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XB+/xB8gl38AAAD//wMAUEsBAi0AFAAGAAgAAAAhANvh9svuAAAAhQEAABMAAAAAAAAAAAAA&#10;AAAAAAAAAFtDb250ZW50X1R5cGVzXS54bWxQSwECLQAUAAYACAAAACEAWvQsW78AAAAVAQAACwAA&#10;AAAAAAAAAAAAAAAfAQAAX3JlbHMvLnJlbHNQSwECLQAUAAYACAAAACEA1vII0sMAAADbAAAADwAA&#10;AAAAAAAAAAAAAAAHAgAAZHJzL2Rvd25yZXYueG1sUEsFBgAAAAADAAMAtwAAAPcCAAAAAA==&#10;"/>
                      <v:line id="Line 21" o:spid="_x0000_s1305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" strokeweight="2.25pt">
                        <v:stroke endarrow="block"/>
                      </v:line>
                      <v:line id="Line 22" o:spid="_x0000_s1306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bDM+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vAygb8v8QfIxS8AAAD//wMAUEsBAi0AFAAGAAgAAAAhANvh9svuAAAAhQEAABMAAAAAAAAA&#10;AAAAAAAAAAAAAFtDb250ZW50X1R5cGVzXS54bWxQSwECLQAUAAYACAAAACEAWvQsW78AAAAVAQAA&#10;CwAAAAAAAAAAAAAAAAAfAQAAX3JlbHMvLnJlbHNQSwECLQAUAAYACAAAACEASWwzPsYAAADbAAAA&#10;DwAAAAAAAAAAAAAAAAAHAgAAZHJzL2Rvd25yZXYueG1sUEsFBgAAAAADAAMAtwAAAPoCAAAAAA==&#10;"/>
                      <v:line id="Line 23" o:spid="_x0000_s1307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"/>
                      <v:line id="Line 24" o:spid="_x0000_s1308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Q7R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qckO0cYAAADbAAAA&#10;DwAAAAAAAAAAAAAAAAAHAgAAZHJzL2Rvd25yZXYueG1sUEsFBgAAAAADAAMAtwAAAPoCAAAAAA==&#10;"/>
                      <v:line id="Line 25" o:spid="_x0000_s1309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    <v:line id="Line 26" o:spid="_x0000_s1310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zU9xgAAANs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p3D/En+AnN0AAAD//wMAUEsBAi0AFAAGAAgAAAAhANvh9svuAAAAhQEAABMAAAAAAAAA&#10;AAAAAAAAAAAAAFtDb250ZW50X1R5cGVzXS54bWxQSwECLQAUAAYACAAAACEAWvQsW78AAAAVAQAA&#10;CwAAAAAAAAAAAAAAAAAfAQAAX3JlbHMvLnJlbHNQSwECLQAUAAYACAAAACEANlc1PcYAAADbAAAA&#10;DwAAAAAAAAAAAAAAAAAHAgAAZHJzL2Rvd25yZXYueG1sUEsFBgAAAAADAAMAtwAAAPoCAAAAAA==&#10;"/>
                      <v:line id="Line 27" o:spid="_x0000_s1311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"/>
                    </v:group>
                    <v:line id="Line 28" o:spid="_x0000_s1312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"/>
                    <v:line id="Line 29" o:spid="_x0000_s1313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"/>
                  </v:group>
                </v:group>
                <v:shape id="Text Box 30" o:spid="_x0000_s1314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31" o:spid="_x0000_s1315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2" o:spid="_x0000_s1316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3" o:spid="_x0000_s1317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34" o:spid="_x0000_s1318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35" o:spid="_x0000_s1319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jqNGxAAAANw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fvIG92fiBXL2CwAA//8DAFBLAQItABQABgAIAAAAIQDb4fbL7gAAAIUBAAATAAAAAAAAAAAA&#10;AAAAAAAAAABbQ29udGVudF9UeXBlc10ueG1sUEsBAi0AFAAGAAgAAAAhAFr0LFu/AAAAFQEAAAsA&#10;AAAAAAAAAAAAAAAAHwEAAF9yZWxzLy5yZWxzUEsBAi0AFAAGAAgAAAAhAIaOo0bEAAAA3AAAAA8A&#10;AAAAAAAAAAAAAAAABwIAAGRycy9kb3ducmV2LnhtbFBLBQYAAAAAAwADALcAAAD4AgAAAAA=&#10;"/>
                <v:shape id="Freeform 36" o:spid="_x0000_s1320" style="position:absolute;left:7683;top:305;width:6858;height:7810;visibility:visible;mso-wrap-style:square;v-text-anchor:top" coordsize="1080,1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" path="m,1230v145,-19,290,-38,390,-75c490,1118,505,1105,600,1005,695,905,880,722,960,555,1040,388,1060,194,1080,e" filled="f" strokeweight="2.25pt">
                  <v:path arrowok="t" o:connecttype="custom" o:connectlocs="0,780983;247657,733362;381011,638120;609617,352395;685819,0" o:connectangles="0,0,0,0,0"/>
                </v:shape>
                <v:shape id="Freeform 37" o:spid="_x0000_s1321" style="position:absolute;left:761;top:305;width:6764;height:7810;flip:x;visibility:visible;mso-wrap-style:square;v-text-anchor:top" coordsize="1080,1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" path="m,1230v145,-19,290,-38,390,-75c490,1118,505,1105,600,1005,695,905,880,722,960,555,1040,388,1060,194,1080,e" filled="f" strokeweight="2.25pt">
                  <v:path arrowok="t" o:connecttype="custom" o:connectlocs="0,780983;244234,733362;375744,638120;601190,352395;676339,0" o:connectangles="0,0,0,0,0"/>
                </v:shape>
                <w10:anchorlock/>
              </v:group>
            </w:pict>
          </mc:Fallback>
        </mc:AlternateConten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c">
            <w:drawing>
              <wp:anchor distT="0" distB="0" distL="114300" distR="114300" simplePos="0" relativeHeight="251681792" behindDoc="1" locked="0" layoutInCell="1" allowOverlap="1">
                <wp:simplePos x="0" y="0"/>
                <wp:positionH relativeFrom="column">
                  <wp:posOffset>4370705</wp:posOffset>
                </wp:positionH>
                <wp:positionV relativeFrom="paragraph">
                  <wp:posOffset>35560</wp:posOffset>
                </wp:positionV>
                <wp:extent cx="1536065" cy="1261110"/>
                <wp:effectExtent l="17780" t="16510" r="0" b="0"/>
                <wp:wrapTight wrapText="bothSides">
                  <wp:wrapPolygon edited="0">
                    <wp:start x="0" y="0"/>
                    <wp:lineTo x="-134" y="21111"/>
                    <wp:lineTo x="5233" y="21111"/>
                    <wp:lineTo x="6036" y="21111"/>
                    <wp:lineTo x="21600" y="21111"/>
                    <wp:lineTo x="21600" y="0"/>
                    <wp:lineTo x="0" y="0"/>
                  </wp:wrapPolygon>
                </wp:wrapTight>
                <wp:docPr id="73" name="Полотно 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0" name="Line 358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41" name="Group 359"/>
                        <wpg:cNvGrpSpPr>
                          <a:grpSpLocks/>
                        </wpg:cNvGrpSpPr>
                        <wpg:grpSpPr bwMode="auto">
                          <a:xfrm>
                            <a:off x="19123" y="9478"/>
                            <a:ext cx="1509260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42" name="Line 36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43" name="Line 361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44" name="Group 362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45" name="Line 36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6" name="Line 364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7" name="Line 36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8" name="Line 366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49" name="Line 36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50" name="Group 368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51" name="Line 36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2" name="Line 37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3" name="Line 37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4" name="Line 37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5" name="Line 37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6" name="Line 37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7" name="Line 375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8" name="Line 37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9" name="Line 37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0" name="Line 37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1" name="Line 37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2" name="Line 380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63" name="Line 38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64" name="Line 3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65" name="Line 38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66" name="Text Box 384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67" name="Text Box 385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68" name="Text Box 386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69" name="Text Box 387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70" name="Text Box 388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71" name="Line 389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72" name="Freeform 390"/>
                        <wps:cNvSpPr>
                          <a:spLocks/>
                        </wps:cNvSpPr>
                        <wps:spPr bwMode="auto">
                          <a:xfrm flipV="1">
                            <a:off x="405183" y="146751"/>
                            <a:ext cx="723902" cy="1094095"/>
                          </a:xfrm>
                          <a:custGeom>
                            <a:avLst/>
                            <a:gdLst>
                              <a:gd name="T0" fmla="*/ 0 w 1185"/>
                              <a:gd name="T1" fmla="*/ 0 h 1907"/>
                              <a:gd name="T2" fmla="*/ 195 w 1185"/>
                              <a:gd name="T3" fmla="*/ 1035 h 1907"/>
                              <a:gd name="T4" fmla="*/ 405 w 1185"/>
                              <a:gd name="T5" fmla="*/ 1725 h 1907"/>
                              <a:gd name="T6" fmla="*/ 600 w 1185"/>
                              <a:gd name="T7" fmla="*/ 1905 h 1907"/>
                              <a:gd name="T8" fmla="*/ 780 w 1185"/>
                              <a:gd name="T9" fmla="*/ 1710 h 1907"/>
                              <a:gd name="T10" fmla="*/ 990 w 1185"/>
                              <a:gd name="T11" fmla="*/ 1050 h 1907"/>
                              <a:gd name="T12" fmla="*/ 1185 w 1185"/>
                              <a:gd name="T13" fmla="*/ 15 h 19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85" h="1907">
                                <a:moveTo>
                                  <a:pt x="0" y="0"/>
                                </a:moveTo>
                                <a:cubicBezTo>
                                  <a:pt x="64" y="374"/>
                                  <a:pt x="128" y="748"/>
                                  <a:pt x="195" y="1035"/>
                                </a:cubicBezTo>
                                <a:cubicBezTo>
                                  <a:pt x="262" y="1322"/>
                                  <a:pt x="338" y="1580"/>
                                  <a:pt x="405" y="1725"/>
                                </a:cubicBezTo>
                                <a:cubicBezTo>
                                  <a:pt x="472" y="1870"/>
                                  <a:pt x="538" y="1907"/>
                                  <a:pt x="600" y="1905"/>
                                </a:cubicBezTo>
                                <a:cubicBezTo>
                                  <a:pt x="662" y="1903"/>
                                  <a:pt x="715" y="1852"/>
                                  <a:pt x="780" y="1710"/>
                                </a:cubicBezTo>
                                <a:cubicBezTo>
                                  <a:pt x="845" y="1568"/>
                                  <a:pt x="923" y="1332"/>
                                  <a:pt x="990" y="1050"/>
                                </a:cubicBezTo>
                                <a:cubicBezTo>
                                  <a:pt x="1057" y="768"/>
                                  <a:pt x="1121" y="391"/>
                                  <a:pt x="1185" y="15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73" o:spid="_x0000_s1322" editas="canvas" style="position:absolute;left:0;text-align:left;margin-left:344.15pt;margin-top:2.8pt;width:120.95pt;height:99.3pt;z-index:-251634688;mso-position-horizontal-relative:text;mso-position-vertical-relative:text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">
                <v:shape id="_x0000_s1323" type="#_x0000_t75" style="position:absolute;width:15360;height:12611;visibility:visible;mso-wrap-style:square">
                  <v:fill o:detectmouseclick="t"/>
                  <v:path o:connecttype="none"/>
                </v:shape>
                <v:line id="Line 358" o:spid="_x0000_s1324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" strokeweight="2.25pt">
                  <v:stroke endarrow="block"/>
                </v:line>
                <v:group id="Group 359" o:spid="_x0000_s1325" style="position:absolute;left:191;top:94;width:15092;height:12224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">
                  <v:line id="Line 360" o:spid="_x0000_s1326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DB95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NwwfecYAAADbAAAA&#10;DwAAAAAAAAAAAAAAAAAHAgAAZHJzL2Rvd25yZXYueG1sUEsFBgAAAAADAAMAtwAAAPoCAAAAAA==&#10;"/>
                  <v:line id="Line 361" o:spid="_x0000_s1327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LrixgAAANsAAAAPAAAAZHJzL2Rvd25yZXYueG1sRI9Pa8JA&#10;FMTvgt9heUJvurGW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WEC64sYAAADbAAAA&#10;DwAAAAAAAAAAAAAAAAAHAgAAZHJzL2Rvd25yZXYueG1sUEsFBgAAAAADAAMAtwAAAPoCAAAAAA==&#10;"/>
                  <v:group id="Group 362" o:spid="_x0000_s1328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">
                    <v:line id="Line 363" o:spid="_x0000_s1329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5YcN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zuD2Jf4AubgCAAD//wMAUEsBAi0AFAAGAAgAAAAhANvh9svuAAAAhQEAABMAAAAAAAAA&#10;AAAAAAAAAAAAAFtDb250ZW50X1R5cGVzXS54bWxQSwECLQAUAAYACAAAACEAWvQsW78AAAAVAQAA&#10;CwAAAAAAAAAAAAAAAAAfAQAAX3JlbHMvLnJlbHNQSwECLQAUAAYACAAAACEAuOWHDcYAAADbAAAA&#10;DwAAAAAAAAAAAAAAAAAHAgAAZHJzL2Rvd25yZXYueG1sUEsFBgAAAAADAAMAtwAAAPoCAAAAAA==&#10;"/>
                    <v:line id="Line 364" o:spid="_x0000_s1330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Nxl6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SDcZesYAAADbAAAA&#10;DwAAAAAAAAAAAAAAAAAHAgAAZHJzL2Rvd25yZXYueG1sUEsFBgAAAAADAAMAtwAAAPoCAAAAAA==&#10;"/>
                    <v:line id="Line 365" o:spid="_x0000_s1331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"/>
                    <v:line id="Line 366" o:spid="_x0000_s1332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5CiTwgAAANsAAAAPAAAAZHJzL2Rvd25yZXYueG1sRE/Pa8Iw&#10;FL4P/B/CE3abqdso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BW5CiTwgAAANsAAAAPAAAA&#10;AAAAAAAAAAAAAAcCAABkcnMvZG93bnJldi54bWxQSwUGAAAAAAMAAwC3AAAA9gIAAAAA&#10;"/>
                    <v:line id="Line 367" o:spid="_x0000_s1333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qI0IxgAAANsAAAAPAAAAZHJzL2Rvd25yZXYueG1sRI9Ba8JA&#10;FITvgv9heUJvumkr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OaiNCMYAAADbAAAA&#10;DwAAAAAAAAAAAAAAAAAHAgAAZHJzL2Rvd25yZXYueG1sUEsFBgAAAAADAAMAtwAAAPoCAAAAAA==&#10;"/>
                    <v:group id="Group 368" o:spid="_x0000_s1334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    <v:line id="Line 369" o:spid="_x0000_s1335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    <v:line id="Line 370" o:spid="_x0000_s1336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    <v:line id="Line 371" o:spid="_x0000_s1337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w/xgAAANsAAAAPAAAAZHJzL2Rvd25yZXYueG1sRI9Pa8JA&#10;FMTvgt9heUJvurHSIK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3ZksP8YAAADbAAAA&#10;DwAAAAAAAAAAAAAAAAAHAgAAZHJzL2Rvd25yZXYueG1sUEsFBgAAAAADAAMAtwAAAPoCAAAAAA==&#10;"/>
                      <v:line id="Line 372" o:spid="_x0000_s1338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"/>
                      <v:line id="Line 373" o:spid="_x0000_s1339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"/>
                      <v:line id="Line 374" o:spid="_x0000_s1340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7o+n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eUrh/iT9Azn4BAAD//wMAUEsBAi0AFAAGAAgAAAAhANvh9svuAAAAhQEAABMAAAAAAAAA&#10;AAAAAAAAAAAAAFtDb250ZW50X1R5cGVzXS54bWxQSwECLQAUAAYACAAAACEAWvQsW78AAAAVAQAA&#10;CwAAAAAAAAAAAAAAAAAfAQAAX3JlbHMvLnJlbHNQSwECLQAUAAYACAAAACEAze6Pp8YAAADbAAAA&#10;DwAAAAAAAAAAAAAAAAAHAgAAZHJzL2Rvd25yZXYueG1sUEsFBgAAAAADAAMAtwAAAPoCAAAAAA==&#10;"/>
                      <v:line id="Line 375" o:spid="_x0000_s1341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" strokeweight="2.25pt">
                        <v:stroke endarrow="block"/>
                      </v:line>
                      <v:line id="Line 376" o:spid="_x0000_s1342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"/>
                      <v:line id="Line 377" o:spid="_x0000_s1343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cRvV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VMn+H6Jf4AOb8AAAD//wMAUEsBAi0AFAAGAAgAAAAhANvh9svuAAAAhQEAABMAAAAAAAAA&#10;AAAAAAAAAAAAAFtDb250ZW50X1R5cGVzXS54bWxQSwECLQAUAAYACAAAACEAWvQsW78AAAAVAQAA&#10;CwAAAAAAAAAAAAAAAAAfAQAAX3JlbHMvLnJlbHNQSwECLQAUAAYACAAAACEAvHEb1cYAAADbAAAA&#10;DwAAAAAAAAAAAAAAAAAHAgAAZHJzL2Rvd25yZXYueG1sUEsFBgAAAAADAAMAtwAAAPoCAAAAAA==&#10;"/>
                      <v:line id="Line 378" o:spid="_x0000_s1344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"/>
                      <v:line id="Line 379" o:spid="_x0000_s1345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"/>
                      <v:line id="Line 380" o:spid="_x0000_s1346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uUMZ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"/>
                      <v:line id="Line 381" o:spid="_x0000_s1347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"/>
                    </v:group>
                    <v:line id="Line 382" o:spid="_x0000_s1348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HH72xgAAANsAAAAPAAAAZHJzL2Rvd25yZXYueG1sRI9Pa8JA&#10;FMTvhX6H5Qm91Y1tC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nBx+9sYAAADbAAAA&#10;DwAAAAAAAAAAAAAAAAAHAgAAZHJzL2Rvd25yZXYueG1sUEsFBgAAAAADAAMAtwAAAPoCAAAAAA==&#10;"/>
                    <v:line id="Line 383" o:spid="_x0000_s1349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"/>
                  </v:group>
                </v:group>
                <v:shape id="Text Box 384" o:spid="_x0000_s1350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385" o:spid="_x0000_s1351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86" o:spid="_x0000_s1352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387" o:spid="_x0000_s1353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388" o:spid="_x0000_s1354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389" o:spid="_x0000_s1355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"/>
                <v:shape id="Freeform 390" o:spid="_x0000_s1356" style="position:absolute;left:4051;top:1467;width:7239;height:10941;flip:y;visibility:visible;mso-wrap-style:square;v-text-anchor:top" coordsize="1185,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" path="m,c64,374,128,748,195,1035v67,287,143,545,210,690c472,1870,538,1907,600,1905v62,-2,115,-53,180,-195c845,1568,923,1332,990,1050,1057,768,1121,391,1185,15e" filled="f" strokeweight="2.25pt">
                  <v:path arrowok="t" o:connecttype="custom" o:connectlocs="0,0;119123,593806;247410,989677;366533,1092948;476492,981071;604779,602412;723902,8606" o:connectangles="0,0,0,0,0,0,0"/>
                </v:shape>
                <w10:wrap type="tight"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А5. График какой функции изображен на рисунке?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240" w:dyaOrig="360">
          <v:shape id="_x0000_i1058" type="#_x0000_t75" style="width:72.75pt;height:21pt" o:ole="">
            <v:imagedata r:id="rId78" o:title=""/>
          </v:shape>
          <o:OLEObject Type="Embed" ProgID="Equation.3" ShapeID="_x0000_i1058" DrawAspect="Content" ObjectID="_1728050549" r:id="rId79"/>
        </w:object>
      </w:r>
      <w:r w:rsidRPr="00D63666">
        <w:rPr>
          <w:b/>
          <w:i/>
          <w:color w:val="000000"/>
          <w:lang w:eastAsia="ar-SA"/>
        </w:rPr>
        <w:t xml:space="preserve">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080" w:dyaOrig="360">
          <v:shape id="_x0000_i1059" type="#_x0000_t75" style="width:63.75pt;height:21pt" o:ole="">
            <v:imagedata r:id="rId80" o:title=""/>
          </v:shape>
          <o:OLEObject Type="Embed" ProgID="Equation.3" ShapeID="_x0000_i1059" DrawAspect="Content" ObjectID="_1728050550" r:id="rId81"/>
        </w:object>
      </w:r>
      <w:r w:rsidRPr="00D63666">
        <w:rPr>
          <w:b/>
          <w:i/>
          <w:color w:val="000000"/>
          <w:lang w:eastAsia="ar-SA"/>
        </w:rPr>
        <w:t xml:space="preserve"> 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object w:dxaOrig="1219" w:dyaOrig="360">
          <v:shape id="_x0000_i1060" type="#_x0000_t75" style="width:71.25pt;height:21pt" o:ole="">
            <v:imagedata r:id="rId82" o:title=""/>
          </v:shape>
          <o:OLEObject Type="Embed" ProgID="Equation.3" ShapeID="_x0000_i1060" DrawAspect="Content" ObjectID="_1728050551" r:id="rId83"/>
        </w:object>
      </w:r>
      <w:r w:rsidRPr="00D63666">
        <w:rPr>
          <w:b/>
          <w:i/>
          <w:color w:val="000000"/>
          <w:lang w:eastAsia="ar-SA"/>
        </w:rPr>
        <w:t xml:space="preserve">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1240" w:dyaOrig="360">
          <v:shape id="_x0000_i1061" type="#_x0000_t75" style="width:72.75pt;height:21pt" o:ole="">
            <v:imagedata r:id="rId84" o:title=""/>
          </v:shape>
          <o:OLEObject Type="Embed" ProgID="Equation.3" ShapeID="_x0000_i1061" DrawAspect="Content" ObjectID="_1728050552" r:id="rId85"/>
        </w:object>
      </w:r>
      <w:r w:rsidRPr="00D63666">
        <w:rPr>
          <w:b/>
          <w:i/>
          <w:color w:val="000000"/>
          <w:lang w:eastAsia="ar-SA"/>
        </w:rPr>
        <w:t xml:space="preserve">                                 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lastRenderedPageBreak/>
        <w:t xml:space="preserve">А6. Найдите координаты вершины параболы  </w:t>
      </w:r>
      <w:r w:rsidRPr="00D63666">
        <w:rPr>
          <w:b/>
          <w:color w:val="000000"/>
          <w:lang w:eastAsia="ar-SA"/>
        </w:rPr>
        <w:object w:dxaOrig="1579" w:dyaOrig="360">
          <v:shape id="_x0000_i1062" type="#_x0000_t75" style="width:93pt;height:21pt" o:ole="">
            <v:imagedata r:id="rId86" o:title=""/>
          </v:shape>
          <o:OLEObject Type="Embed" ProgID="Equation.3" ShapeID="_x0000_i1062" DrawAspect="Content" ObjectID="_1728050553" r:id="rId87"/>
        </w:object>
      </w:r>
      <w:r w:rsidRPr="00D63666">
        <w:rPr>
          <w:b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    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(1; 7)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(1; -7)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(2; -4)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(-1; 5)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А7. Найдите на оси   Ох</w:t>
      </w: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точку, через которую проходит ось симметрии параболы</w:t>
      </w:r>
      <w:r w:rsidRPr="00D63666">
        <w:rPr>
          <w:b/>
          <w:i/>
          <w:color w:val="000000"/>
          <w:lang w:eastAsia="ar-SA"/>
        </w:rPr>
        <w:t xml:space="preserve">     </w:t>
      </w:r>
      <w:r w:rsidRPr="00D63666">
        <w:rPr>
          <w:b/>
          <w:color w:val="000000"/>
          <w:lang w:eastAsia="ar-SA"/>
        </w:rPr>
        <w:object w:dxaOrig="1540" w:dyaOrig="360">
          <v:shape id="_x0000_i1063" type="#_x0000_t75" style="width:90.75pt;height:21pt" o:ole="">
            <v:imagedata r:id="rId88" o:title=""/>
          </v:shape>
          <o:OLEObject Type="Embed" ProgID="Equation.3" ShapeID="_x0000_i1063" DrawAspect="Content" ObjectID="_1728050554" r:id="rId89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5      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-5         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-10           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1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8. Найдите точки пересечения параболы  </w:t>
      </w:r>
      <w:r w:rsidRPr="00D63666">
        <w:rPr>
          <w:b/>
          <w:color w:val="000000"/>
          <w:lang w:eastAsia="ar-SA"/>
        </w:rPr>
        <w:object w:dxaOrig="1240" w:dyaOrig="360">
          <v:shape id="_x0000_i1064" type="#_x0000_t75" style="width:72.75pt;height:21pt" o:ole="">
            <v:imagedata r:id="rId90" o:title=""/>
          </v:shape>
          <o:OLEObject Type="Embed" ProgID="Equation.3" ShapeID="_x0000_i1064" DrawAspect="Content" ObjectID="_1728050555" r:id="rId91"/>
        </w:objec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t>с осью абсцисс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 3; 48                          </w:t>
      </w:r>
      <w:r w:rsidRPr="00D63666">
        <w:rPr>
          <w:b/>
          <w:color w:val="000000"/>
          <w:lang w:eastAsia="ar-SA"/>
        </w:rPr>
        <w:t>2</w:t>
      </w:r>
      <w:r w:rsidR="008A120F" w:rsidRPr="00D63666">
        <w:rPr>
          <w:b/>
          <w:color w:val="000000"/>
          <w:lang w:eastAsia="ar-SA"/>
        </w:rPr>
        <w:t>)</w:t>
      </w:r>
      <w:r w:rsidR="008A120F" w:rsidRPr="00D63666">
        <w:rPr>
          <w:b/>
          <w:i/>
          <w:color w:val="000000"/>
          <w:lang w:eastAsia="ar-SA"/>
        </w:rPr>
        <w:t xml:space="preserve"> 3</w:t>
      </w:r>
      <w:r w:rsidRPr="00D63666">
        <w:rPr>
          <w:b/>
          <w:i/>
          <w:color w:val="000000"/>
          <w:lang w:eastAsia="ar-SA"/>
        </w:rPr>
        <w:t xml:space="preserve">; -48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-</w:t>
      </w:r>
      <w:r w:rsidR="008A120F" w:rsidRPr="00D63666">
        <w:rPr>
          <w:b/>
          <w:i/>
          <w:color w:val="000000"/>
          <w:lang w:eastAsia="ar-SA"/>
        </w:rPr>
        <w:t>16; 16</w:t>
      </w:r>
      <w:r w:rsidRPr="00D63666">
        <w:rPr>
          <w:b/>
          <w:i/>
          <w:color w:val="000000"/>
          <w:lang w:eastAsia="ar-SA"/>
        </w:rPr>
        <w:t xml:space="preserve">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-</w:t>
      </w:r>
      <w:r w:rsidR="008A120F" w:rsidRPr="00D63666">
        <w:rPr>
          <w:b/>
          <w:i/>
          <w:color w:val="000000"/>
          <w:lang w:eastAsia="ar-SA"/>
        </w:rPr>
        <w:t>4; 4</w: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noProof/>
          <w:color w:val="000000"/>
        </w:rPr>
        <mc:AlternateContent>
          <mc:Choice Requires="wpc">
            <w:drawing>
              <wp:anchor distT="0" distB="0" distL="114300" distR="114300" simplePos="0" relativeHeight="251682816" behindDoc="1" locked="0" layoutInCell="1" allowOverlap="1">
                <wp:simplePos x="0" y="0"/>
                <wp:positionH relativeFrom="column">
                  <wp:posOffset>4456430</wp:posOffset>
                </wp:positionH>
                <wp:positionV relativeFrom="paragraph">
                  <wp:posOffset>34290</wp:posOffset>
                </wp:positionV>
                <wp:extent cx="1536065" cy="1261110"/>
                <wp:effectExtent l="17780" t="15240" r="0" b="0"/>
                <wp:wrapTight wrapText="bothSides">
                  <wp:wrapPolygon edited="0">
                    <wp:start x="0" y="0"/>
                    <wp:lineTo x="-134" y="20947"/>
                    <wp:lineTo x="21600" y="20947"/>
                    <wp:lineTo x="21600" y="0"/>
                    <wp:lineTo x="0" y="0"/>
                  </wp:wrapPolygon>
                </wp:wrapTight>
                <wp:docPr id="39" name="Полотно 3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6" name="Line 393"/>
                        <wps:cNvCnPr>
                          <a:cxnSpLocks noChangeShapeType="1"/>
                        </wps:cNvCnPr>
                        <wps:spPr bwMode="auto">
                          <a:xfrm>
                            <a:off x="0" y="812196"/>
                            <a:ext cx="1509423" cy="163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g:wgp>
                        <wpg:cNvPr id="7" name="Group 394"/>
                        <wpg:cNvGrpSpPr>
                          <a:grpSpLocks/>
                        </wpg:cNvGrpSpPr>
                        <wpg:grpSpPr bwMode="auto">
                          <a:xfrm>
                            <a:off x="19123" y="9478"/>
                            <a:ext cx="1509260" cy="1222380"/>
                            <a:chOff x="8514" y="2694"/>
                            <a:chExt cx="2160" cy="1620"/>
                          </a:xfrm>
                        </wpg:grpSpPr>
                        <wps:wsp>
                          <wps:cNvPr id="8" name="Line 395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269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9" name="Line 39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14" y="4314"/>
                              <a:ext cx="21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10" name="Group 397"/>
                          <wpg:cNvGrpSpPr>
                            <a:grpSpLocks/>
                          </wpg:cNvGrpSpPr>
                          <wpg:grpSpPr bwMode="auto">
                            <a:xfrm>
                              <a:off x="8514" y="2694"/>
                              <a:ext cx="2160" cy="1620"/>
                              <a:chOff x="8514" y="2694"/>
                              <a:chExt cx="2160" cy="1620"/>
                            </a:xfrm>
                          </wpg:grpSpPr>
                          <wps:wsp>
                            <wps:cNvPr id="11" name="Line 39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28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2" name="Line 39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0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3" name="Line 400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2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4" name="Line 40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41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5" name="Line 40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413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g:grpSp>
                            <wpg:cNvPr id="16" name="Group 403"/>
                            <wpg:cNvGrpSpPr>
                              <a:grpSpLocks/>
                            </wpg:cNvGrpSpPr>
                            <wpg:grpSpPr bwMode="auto">
                              <a:xfrm>
                                <a:off x="8514" y="2694"/>
                                <a:ext cx="2160" cy="1620"/>
                                <a:chOff x="8514" y="2694"/>
                                <a:chExt cx="2160" cy="1620"/>
                              </a:xfrm>
                            </wpg:grpSpPr>
                            <wps:wsp>
                              <wps:cNvPr id="17" name="Line 40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5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8" name="Line 40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6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9" name="Line 40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88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0" name="Line 407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3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1" name="Line 408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6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2" name="Line 409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4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3" name="Line 410"/>
                              <wps:cNvCnPr>
                                <a:cxnSpLocks noChangeShapeType="1"/>
                              </wps:cNvCnPr>
                              <wps:spPr bwMode="auto">
                                <a:xfrm flipV="1">
                                  <a:off x="959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 type="triangle" w="med" len="med"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4" name="Line 411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101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5" name="Line 412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9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6" name="Line 413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77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7" name="Line 414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05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8" name="Line 415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41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29" name="Line 416"/>
                              <wps:cNvCnPr>
                                <a:cxnSpLocks noChangeShapeType="1"/>
                              </wps:cNvCnPr>
                              <wps:spPr bwMode="auto">
                                <a:xfrm>
                                  <a:off x="9234" y="2694"/>
                                  <a:ext cx="0" cy="1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9525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</wpg:grpSp>
                          <wps:wsp>
                            <wps:cNvPr id="30" name="Line 417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77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31" name="Line 418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8514" y="3954"/>
                                <a:ext cx="216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  <wps:wsp>
                        <wps:cNvPr id="32" name="Text Box 419"/>
                        <wps:cNvSpPr txBox="1">
                          <a:spLocks noChangeArrowheads="1"/>
                        </wps:cNvSpPr>
                        <wps:spPr bwMode="auto">
                          <a:xfrm>
                            <a:off x="666696" y="861712"/>
                            <a:ext cx="9218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0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3" name="Text Box 420"/>
                        <wps:cNvSpPr txBox="1">
                          <a:spLocks noChangeArrowheads="1"/>
                        </wps:cNvSpPr>
                        <wps:spPr bwMode="auto">
                          <a:xfrm>
                            <a:off x="872474" y="847168"/>
                            <a:ext cx="92020" cy="1389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4" name="Text Box 421"/>
                        <wps:cNvSpPr txBox="1">
                          <a:spLocks noChangeArrowheads="1"/>
                        </wps:cNvSpPr>
                        <wps:spPr bwMode="auto">
                          <a:xfrm>
                            <a:off x="797616" y="609556"/>
                            <a:ext cx="92674" cy="1390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1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5" name="Text Box 422"/>
                        <wps:cNvSpPr txBox="1">
                          <a:spLocks noChangeArrowheads="1"/>
                        </wps:cNvSpPr>
                        <wps:spPr bwMode="auto">
                          <a:xfrm>
                            <a:off x="659504" y="19610"/>
                            <a:ext cx="92510" cy="1387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у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6" name="Text Box 423"/>
                        <wps:cNvSpPr txBox="1">
                          <a:spLocks noChangeArrowheads="1"/>
                        </wps:cNvSpPr>
                        <wps:spPr bwMode="auto">
                          <a:xfrm>
                            <a:off x="1372946" y="638154"/>
                            <a:ext cx="92674" cy="1384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0910FC" w:rsidRPr="000C42CC" w:rsidRDefault="000910FC" w:rsidP="00C16963">
                              <w:pPr>
                                <w:autoSpaceDE w:val="0"/>
                                <w:autoSpaceDN w:val="0"/>
                                <w:adjustRightInd w:val="0"/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</w:pPr>
                              <w:r w:rsidRPr="000C42CC">
                                <w:rPr>
                                  <w:rFonts w:ascii="Arial" w:hAnsi="Arial" w:cs="Arial"/>
                                  <w:b/>
                                  <w:bCs/>
                                  <w:color w:val="000000"/>
                                  <w:sz w:val="16"/>
                                  <w:szCs w:val="80"/>
                                </w:rPr>
                                <w:t>х</w:t>
                              </w:r>
                            </w:p>
                          </w:txbxContent>
                        </wps:txbx>
                        <wps:bodyPr rot="0" vert="horz" wrap="square" lIns="18060" tIns="9030" rIns="18060" bIns="9030" upright="1">
                          <a:noAutofit/>
                        </wps:bodyPr>
                      </wps:wsp>
                      <wps:wsp>
                        <wps:cNvPr id="37" name="Line 424"/>
                        <wps:cNvCnPr>
                          <a:cxnSpLocks noChangeShapeType="1"/>
                        </wps:cNvCnPr>
                        <wps:spPr bwMode="auto">
                          <a:xfrm>
                            <a:off x="26642" y="664138"/>
                            <a:ext cx="1485887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8" name="Freeform 425"/>
                        <wps:cNvSpPr>
                          <a:spLocks/>
                        </wps:cNvSpPr>
                        <wps:spPr bwMode="auto">
                          <a:xfrm>
                            <a:off x="795655" y="15198"/>
                            <a:ext cx="723902" cy="1077590"/>
                          </a:xfrm>
                          <a:custGeom>
                            <a:avLst/>
                            <a:gdLst>
                              <a:gd name="T0" fmla="*/ 0 w 1185"/>
                              <a:gd name="T1" fmla="*/ 0 h 1907"/>
                              <a:gd name="T2" fmla="*/ 195 w 1185"/>
                              <a:gd name="T3" fmla="*/ 1035 h 1907"/>
                              <a:gd name="T4" fmla="*/ 405 w 1185"/>
                              <a:gd name="T5" fmla="*/ 1725 h 1907"/>
                              <a:gd name="T6" fmla="*/ 600 w 1185"/>
                              <a:gd name="T7" fmla="*/ 1905 h 1907"/>
                              <a:gd name="T8" fmla="*/ 780 w 1185"/>
                              <a:gd name="T9" fmla="*/ 1710 h 1907"/>
                              <a:gd name="T10" fmla="*/ 990 w 1185"/>
                              <a:gd name="T11" fmla="*/ 1050 h 1907"/>
                              <a:gd name="T12" fmla="*/ 1185 w 1185"/>
                              <a:gd name="T13" fmla="*/ 15 h 190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</a:cxnLst>
                            <a:rect l="0" t="0" r="r" b="b"/>
                            <a:pathLst>
                              <a:path w="1185" h="1907">
                                <a:moveTo>
                                  <a:pt x="0" y="0"/>
                                </a:moveTo>
                                <a:cubicBezTo>
                                  <a:pt x="64" y="374"/>
                                  <a:pt x="128" y="748"/>
                                  <a:pt x="195" y="1035"/>
                                </a:cubicBezTo>
                                <a:cubicBezTo>
                                  <a:pt x="262" y="1322"/>
                                  <a:pt x="338" y="1580"/>
                                  <a:pt x="405" y="1725"/>
                                </a:cubicBezTo>
                                <a:cubicBezTo>
                                  <a:pt x="472" y="1870"/>
                                  <a:pt x="538" y="1907"/>
                                  <a:pt x="600" y="1905"/>
                                </a:cubicBezTo>
                                <a:cubicBezTo>
                                  <a:pt x="662" y="1903"/>
                                  <a:pt x="715" y="1852"/>
                                  <a:pt x="780" y="1710"/>
                                </a:cubicBezTo>
                                <a:cubicBezTo>
                                  <a:pt x="845" y="1568"/>
                                  <a:pt x="923" y="1332"/>
                                  <a:pt x="990" y="1050"/>
                                </a:cubicBezTo>
                                <a:cubicBezTo>
                                  <a:pt x="1057" y="768"/>
                                  <a:pt x="1121" y="391"/>
                                  <a:pt x="1185" y="15"/>
                                </a:cubicBezTo>
                              </a:path>
                            </a:pathLst>
                          </a:custGeom>
                          <a:noFill/>
                          <a:ln w="28575" cmpd="sng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Полотно 39" o:spid="_x0000_s1357" editas="canvas" style="position:absolute;left:0;text-align:left;margin-left:350.9pt;margin-top:2.7pt;width:120.95pt;height:99.3pt;z-index:-251633664;mso-position-horizontal-relative:text;mso-position-vertical-relative:text" coordsize="15360,12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">
                <v:shape id="_x0000_s1358" type="#_x0000_t75" style="position:absolute;width:15360;height:12611;visibility:visible;mso-wrap-style:square">
                  <v:fill o:detectmouseclick="t"/>
                  <v:path o:connecttype="none"/>
                </v:shape>
                <v:line id="Line 393" o:spid="_x0000_s1359" style="position:absolute;visibility:visible;mso-wrap-style:square" from="0,8121" to="15094,81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" strokeweight="2.25pt">
                  <v:stroke endarrow="block"/>
                </v:line>
                <v:group id="Group 394" o:spid="_x0000_s1360" style="position:absolute;left:191;top:94;width:15092;height:12224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">
                  <v:line id="Line 395" o:spid="_x0000_s1361" style="position:absolute;visibility:visible;mso-wrap-style:square" from="8514,2694" to="10674,26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"/>
                  <v:line id="Line 396" o:spid="_x0000_s1362" style="position:absolute;visibility:visible;mso-wrap-style:square" from="8514,431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"/>
                  <v:group id="Group 397" o:spid="_x0000_s1363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PcIa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">
                    <v:line id="Line 398" o:spid="_x0000_s1364" style="position:absolute;visibility:visible;mso-wrap-style:square" from="8514,2874" to="10674,28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"/>
                    <v:line id="Line 399" o:spid="_x0000_s1365" style="position:absolute;visibility:visible;mso-wrap-style:square" from="8514,3054" to="10674,30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zBkwwAAANs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M/j9JR4glz8AAAD//wMAUEsBAi0AFAAGAAgAAAAhANvh9svuAAAAhQEAABMAAAAAAAAAAAAA&#10;AAAAAAAAAFtDb250ZW50X1R5cGVzXS54bWxQSwECLQAUAAYACAAAACEAWvQsW78AAAAVAQAACwAA&#10;AAAAAAAAAAAAAAAfAQAAX3JlbHMvLnJlbHNQSwECLQAUAAYACAAAACEAJL8wZMMAAADbAAAADwAA&#10;AAAAAAAAAAAAAAAHAgAAZHJzL2Rvd25yZXYueG1sUEsFBgAAAAADAAMAtwAAAPcCAAAAAA==&#10;"/>
                    <v:line id="Line 400" o:spid="_x0000_s1366" style="position:absolute;visibility:visible;mso-wrap-style:square" from="8514,3234" to="10674,32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"/>
                    <v:line id="Line 401" o:spid="_x0000_s1367" style="position:absolute;visibility:visible;mso-wrap-style:square" from="8514,3414" to="10674,34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Gg2LxAAAANsAAAAPAAAAZHJzL2Rvd25yZXYueG1sRE9La8JA&#10;EL4X+h+WEXqrG9sS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MQaDYvEAAAA2wAAAA8A&#10;AAAAAAAAAAAAAAAABwIAAGRycy9kb3ducmV2LnhtbFBLBQYAAAAAAwADALcAAAD4AgAAAAA=&#10;"/>
                    <v:line id="Line 402" o:spid="_x0000_s1368" style="position:absolute;visibility:visible;mso-wrap-style:square" from="8514,4134" to="10674,4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"/>
                    <v:group id="Group 403" o:spid="_x0000_s1369" style="position:absolute;left:8514;top:2694;width:2160;height:1620" coordorigin="8514,2694" coordsize="2160,16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">
                      <v:line id="Line 404" o:spid="_x0000_s1370" style="position:absolute;visibility:visible;mso-wrap-style:square" from="8514,2694" to="85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"/>
                      <v:line id="Line 405" o:spid="_x0000_s1371" style="position:absolute;visibility:visible;mso-wrap-style:square" from="8694,2694" to="86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"/>
                      <v:line id="Line 406" o:spid="_x0000_s1372" style="position:absolute;visibility:visible;mso-wrap-style:square" from="8874,2694" to="88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"/>
                      <v:line id="Line 407" o:spid="_x0000_s1373" style="position:absolute;visibility:visible;mso-wrap-style:square" from="10314,2694" to="103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TcE1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"/>
                      <v:line id="Line 408" o:spid="_x0000_s1374" style="position:absolute;visibility:visible;mso-wrap-style:square" from="10674,2694" to="106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"/>
                      <v:line id="Line 409" o:spid="_x0000_s1375" style="position:absolute;visibility:visible;mso-wrap-style:square" from="10494,2694" to="104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"/>
                      <v:line id="Line 410" o:spid="_x0000_s1376" style="position:absolute;flip:y;visibility:visible;mso-wrap-style:square" from="9594,2694" to="959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" strokeweight="2.25pt">
                        <v:stroke endarrow="block"/>
                      </v:line>
                      <v:line id="Line 411" o:spid="_x0000_s1377" style="position:absolute;visibility:visible;mso-wrap-style:square" from="10134,2694" to="101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dsc2xgAAANsAAAAPAAAAZHJzL2Rvd25yZXYueG1sRI9Ba8JA&#10;FITvBf/D8gRvdVMt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CnbHNsYAAADbAAAA&#10;DwAAAAAAAAAAAAAAAAAHAgAAZHJzL2Rvd25yZXYueG1sUEsFBgAAAAADAAMAtwAAAPoCAAAAAA==&#10;"/>
                      <v:line id="Line 412" o:spid="_x0000_s1378" style="position:absolute;visibility:visible;mso-wrap-style:square" from="9954,2694" to="99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mKt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ZTpircYAAADbAAAA&#10;DwAAAAAAAAAAAAAAAAAHAgAAZHJzL2Rvd25yZXYueG1sUEsFBgAAAAADAAMAtwAAAPoCAAAAAA==&#10;"/>
                      <v:line id="Line 413" o:spid="_x0000_s1379" style="position:absolute;visibility:visible;mso-wrap-style:square" from="9774,2694" to="977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"/>
                      <v:line id="Line 414" o:spid="_x0000_s1380" style="position:absolute;visibility:visible;mso-wrap-style:square" from="9054,2694" to="905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"/>
                      <v:line id="Line 415" o:spid="_x0000_s1381" style="position:absolute;visibility:visible;mso-wrap-style:square" from="9414,2694" to="941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"/>
                      <v:line id="Line 416" o:spid="_x0000_s1382" style="position:absolute;visibility:visible;mso-wrap-style:square" from="9234,2694" to="9234,43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    </v:group>
                    <v:line id="Line 417" o:spid="_x0000_s1383" style="position:absolute;visibility:visible;mso-wrap-style:square" from="8514,3774" to="10674,37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"/>
                    <v:line id="Line 418" o:spid="_x0000_s1384" style="position:absolute;visibility:visible;mso-wrap-style:square" from="8514,3954" to="10674,3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"/>
                  </v:group>
                </v:group>
                <v:shape id="Text Box 419" o:spid="_x0000_s1385" type="#_x0000_t202" style="position:absolute;left:6666;top:8617;width:922;height:13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0</w:t>
                        </w:r>
                      </w:p>
                    </w:txbxContent>
                  </v:textbox>
                </v:shape>
                <v:shape id="Text Box 420" o:spid="_x0000_s1386" type="#_x0000_t202" style="position:absolute;left:8724;top:8471;width:920;height:138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421" o:spid="_x0000_s1387" type="#_x0000_t202" style="position:absolute;left:7976;top:6095;width:926;height:13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1</w:t>
                        </w:r>
                      </w:p>
                    </w:txbxContent>
                  </v:textbox>
                </v:shape>
                <v:shape id="Text Box 422" o:spid="_x0000_s1388" type="#_x0000_t202" style="position:absolute;left:6595;top:196;width:925;height:13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у</w:t>
                        </w:r>
                      </w:p>
                    </w:txbxContent>
                  </v:textbox>
                </v:shape>
                <v:shape id="Text Box 423" o:spid="_x0000_s1389" type="#_x0000_t202" style="position:absolute;left:13729;top:6381;width:927;height:13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" filled="f" fillcolor="#bbe0e3" stroked="f">
                  <v:textbox inset=".50167mm,.25083mm,.50167mm,.25083mm">
                    <w:txbxContent>
                      <w:p w:rsidR="000910FC" w:rsidRPr="000C42CC" w:rsidRDefault="000910FC" w:rsidP="00C16963">
                        <w:pPr>
                          <w:autoSpaceDE w:val="0"/>
                          <w:autoSpaceDN w:val="0"/>
                          <w:adjustRightInd w:val="0"/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</w:pPr>
                        <w:r w:rsidRPr="000C42CC">
                          <w:rPr>
                            <w:rFonts w:ascii="Arial" w:hAnsi="Arial" w:cs="Arial"/>
                            <w:b/>
                            <w:bCs/>
                            <w:color w:val="000000"/>
                            <w:sz w:val="16"/>
                            <w:szCs w:val="80"/>
                          </w:rPr>
                          <w:t>х</w:t>
                        </w:r>
                      </w:p>
                    </w:txbxContent>
                  </v:textbox>
                </v:shape>
                <v:line id="Line 424" o:spid="_x0000_s1390" style="position:absolute;visibility:visible;mso-wrap-style:square" from="266,6641" to="15125,66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fc+c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WzJ/j/En+AXP4BAAD//wMAUEsBAi0AFAAGAAgAAAAhANvh9svuAAAAhQEAABMAAAAAAAAA&#10;AAAAAAAAAAAAAFtDb250ZW50X1R5cGVzXS54bWxQSwECLQAUAAYACAAAACEAWvQsW78AAAAVAQAA&#10;CwAAAAAAAAAAAAAAAAAfAQAAX3JlbHMvLnJlbHNQSwECLQAUAAYACAAAACEAf33PnMYAAADbAAAA&#10;DwAAAAAAAAAAAAAAAAAHAgAAZHJzL2Rvd25yZXYueG1sUEsFBgAAAAADAAMAtwAAAPoCAAAAAA==&#10;"/>
                <v:shape id="Freeform 425" o:spid="_x0000_s1391" style="position:absolute;left:7956;top:151;width:7239;height:10776;visibility:visible;mso-wrap-style:square;v-text-anchor:top" coordsize="1185,190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" path="m,c64,374,128,748,195,1035v67,287,143,545,210,690c472,1870,538,1907,600,1905v62,-2,115,-53,180,-195c845,1568,923,1332,990,1050,1057,768,1121,391,1185,15e" filled="f" strokeweight="2.25pt">
                  <v:path arrowok="t" o:connecttype="custom" o:connectlocs="0,0;119123,584848;247410,974747;366533,1076460;476492,966271;604779,593324;723902,8476" o:connectangles="0,0,0,0,0,0,0"/>
                </v:shape>
                <w10:wrap type="tight"/>
              </v:group>
            </w:pict>
          </mc:Fallback>
        </mc:AlternateContent>
      </w:r>
      <w:r w:rsidRPr="00D63666">
        <w:rPr>
          <w:b/>
          <w:color w:val="000000"/>
          <w:lang w:eastAsia="ar-SA"/>
        </w:rPr>
        <w:t xml:space="preserve">А9. На каком промежутке </w:t>
      </w:r>
      <w:r w:rsidR="008A120F" w:rsidRPr="00D63666">
        <w:rPr>
          <w:b/>
          <w:color w:val="000000"/>
          <w:lang w:eastAsia="ar-SA"/>
        </w:rPr>
        <w:t>функция, изображенная</w:t>
      </w:r>
      <w:r w:rsidRPr="00D63666">
        <w:rPr>
          <w:b/>
          <w:color w:val="000000"/>
          <w:lang w:eastAsia="ar-SA"/>
        </w:rPr>
        <w:t xml:space="preserve"> </w:t>
      </w:r>
      <w:r w:rsidR="008A120F" w:rsidRPr="00D63666">
        <w:rPr>
          <w:b/>
          <w:color w:val="000000"/>
          <w:lang w:eastAsia="ar-SA"/>
        </w:rPr>
        <w:t>на рисунке,</w:t>
      </w:r>
      <w:r w:rsidRPr="00D63666">
        <w:rPr>
          <w:b/>
          <w:color w:val="000000"/>
          <w:lang w:eastAsia="ar-SA"/>
        </w:rPr>
        <w:t xml:space="preserve"> возрастает?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40" w:dyaOrig="279">
          <v:shape id="_x0000_i1065" type="#_x0000_t75" style="width:31.5pt;height:16.5pt" o:ole="">
            <v:imagedata r:id="rId52" o:title=""/>
          </v:shape>
          <o:OLEObject Type="Embed" ProgID="Equation.DSMT4" ShapeID="_x0000_i1065" DrawAspect="Content" ObjectID="_1728050556" r:id="rId92"/>
        </w:object>
      </w:r>
      <w:r w:rsidRPr="00D63666">
        <w:rPr>
          <w:b/>
          <w:i/>
          <w:color w:val="000000"/>
          <w:lang w:eastAsia="ar-SA"/>
        </w:rPr>
        <w:t xml:space="preserve">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40" w:dyaOrig="279">
          <v:shape id="_x0000_i1066" type="#_x0000_t75" style="width:31.5pt;height:16.5pt" o:ole="">
            <v:imagedata r:id="rId54" o:title=""/>
          </v:shape>
          <o:OLEObject Type="Embed" ProgID="Equation.DSMT4" ShapeID="_x0000_i1066" DrawAspect="Content" ObjectID="_1728050557" r:id="rId93"/>
        </w:object>
      </w:r>
      <w:r w:rsidRPr="00D63666">
        <w:rPr>
          <w:b/>
          <w:i/>
          <w:color w:val="000000"/>
          <w:lang w:eastAsia="ar-SA"/>
        </w:rPr>
        <w:t xml:space="preserve">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60" w:dyaOrig="279">
          <v:shape id="_x0000_i1067" type="#_x0000_t75" style="width:33pt;height:16.5pt" o:ole="">
            <v:imagedata r:id="rId56" o:title=""/>
          </v:shape>
          <o:OLEObject Type="Embed" ProgID="Equation.DSMT4" ShapeID="_x0000_i1067" DrawAspect="Content" ObjectID="_1728050558" r:id="rId94"/>
        </w:object>
      </w:r>
      <w:r w:rsidRPr="00D63666">
        <w:rPr>
          <w:b/>
          <w:i/>
          <w:color w:val="000000"/>
          <w:lang w:eastAsia="ar-SA"/>
        </w:rPr>
        <w:t xml:space="preserve">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</w:t>
      </w:r>
      <w:r w:rsidRPr="00D63666">
        <w:rPr>
          <w:b/>
          <w:i/>
          <w:color w:val="000000"/>
          <w:lang w:eastAsia="ar-SA"/>
        </w:rPr>
        <w:object w:dxaOrig="560" w:dyaOrig="279">
          <v:shape id="_x0000_i1068" type="#_x0000_t75" style="width:33pt;height:16.5pt" o:ole="">
            <v:imagedata r:id="rId58" o:title=""/>
          </v:shape>
          <o:OLEObject Type="Embed" ProgID="Equation.DSMT4" ShapeID="_x0000_i1068" DrawAspect="Content" ObjectID="_1728050559" r:id="rId95"/>
        </w:object>
      </w:r>
      <w:r w:rsidRPr="00D63666">
        <w:rPr>
          <w:b/>
          <w:i/>
          <w:color w:val="000000"/>
          <w:lang w:eastAsia="ar-SA"/>
        </w:rPr>
        <w:t xml:space="preserve"> 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 xml:space="preserve">А10.Найдите наибольшее значение  функции </w:t>
      </w:r>
      <w:r w:rsidRPr="00D63666">
        <w:rPr>
          <w:b/>
          <w:color w:val="000000"/>
          <w:lang w:eastAsia="ar-SA"/>
        </w:rPr>
        <w:object w:dxaOrig="1719" w:dyaOrig="360">
          <v:shape id="_x0000_i1069" type="#_x0000_t75" style="width:101.25pt;height:21pt" o:ole="">
            <v:imagedata r:id="rId96" o:title=""/>
          </v:shape>
          <o:OLEObject Type="Embed" ProgID="Equation.3" ShapeID="_x0000_i1069" DrawAspect="Content" ObjectID="_1728050560" r:id="rId97"/>
        </w:object>
      </w:r>
      <w:r w:rsidRPr="00D63666">
        <w:rPr>
          <w:b/>
          <w:i/>
          <w:color w:val="000000"/>
          <w:lang w:eastAsia="ar-SA"/>
        </w:rPr>
        <w:t>.</w:t>
      </w:r>
    </w:p>
    <w:p w:rsidR="00C16963" w:rsidRPr="00D63666" w:rsidRDefault="00C16963" w:rsidP="00C16963">
      <w:pPr>
        <w:spacing w:line="360" w:lineRule="auto"/>
        <w:jc w:val="center"/>
        <w:rPr>
          <w:b/>
          <w:i/>
          <w:color w:val="000000"/>
          <w:lang w:eastAsia="ar-SA"/>
        </w:rPr>
      </w:pPr>
      <w:r w:rsidRPr="00D63666">
        <w:rPr>
          <w:b/>
          <w:i/>
          <w:color w:val="000000"/>
          <w:lang w:eastAsia="ar-SA"/>
        </w:rPr>
        <w:t xml:space="preserve">  </w:t>
      </w:r>
      <w:r w:rsidRPr="00D63666">
        <w:rPr>
          <w:b/>
          <w:color w:val="000000"/>
          <w:lang w:eastAsia="ar-SA"/>
        </w:rPr>
        <w:t>1)</w:t>
      </w:r>
      <w:r w:rsidRPr="00D63666">
        <w:rPr>
          <w:b/>
          <w:i/>
          <w:color w:val="000000"/>
          <w:lang w:eastAsia="ar-SA"/>
        </w:rPr>
        <w:t xml:space="preserve"> -16                     </w:t>
      </w:r>
      <w:r w:rsidRPr="00D63666">
        <w:rPr>
          <w:b/>
          <w:color w:val="000000"/>
          <w:lang w:eastAsia="ar-SA"/>
        </w:rPr>
        <w:t>2)</w:t>
      </w:r>
      <w:r w:rsidRPr="00D63666">
        <w:rPr>
          <w:b/>
          <w:i/>
          <w:color w:val="000000"/>
          <w:lang w:eastAsia="ar-SA"/>
        </w:rPr>
        <w:t xml:space="preserve"> 7                   </w:t>
      </w:r>
      <w:r w:rsidRPr="00D63666">
        <w:rPr>
          <w:b/>
          <w:color w:val="000000"/>
          <w:lang w:eastAsia="ar-SA"/>
        </w:rPr>
        <w:t>3)</w:t>
      </w:r>
      <w:r w:rsidRPr="00D63666">
        <w:rPr>
          <w:b/>
          <w:i/>
          <w:color w:val="000000"/>
          <w:lang w:eastAsia="ar-SA"/>
        </w:rPr>
        <w:t xml:space="preserve"> -4                  </w:t>
      </w:r>
      <w:r w:rsidRPr="00D63666">
        <w:rPr>
          <w:b/>
          <w:color w:val="000000"/>
          <w:lang w:eastAsia="ar-SA"/>
        </w:rPr>
        <w:t>4)</w:t>
      </w:r>
      <w:r w:rsidRPr="00D63666">
        <w:rPr>
          <w:b/>
          <w:i/>
          <w:color w:val="000000"/>
          <w:lang w:eastAsia="ar-SA"/>
        </w:rPr>
        <w:t xml:space="preserve"> 6</w:t>
      </w:r>
    </w:p>
    <w:p w:rsidR="00BB7F86" w:rsidRPr="00D63666" w:rsidRDefault="00BB7F86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BB7F86" w:rsidRPr="00D63666" w:rsidRDefault="00BB7F86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Ответы: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18"/>
        <w:gridCol w:w="884"/>
        <w:gridCol w:w="884"/>
        <w:gridCol w:w="883"/>
        <w:gridCol w:w="883"/>
        <w:gridCol w:w="884"/>
        <w:gridCol w:w="884"/>
        <w:gridCol w:w="884"/>
        <w:gridCol w:w="884"/>
        <w:gridCol w:w="744"/>
        <w:gridCol w:w="816"/>
      </w:tblGrid>
      <w:tr w:rsidR="00C16963" w:rsidRPr="00D63666" w:rsidTr="00206CD3">
        <w:trPr>
          <w:trHeight w:val="360"/>
        </w:trPr>
        <w:tc>
          <w:tcPr>
            <w:tcW w:w="1418" w:type="dxa"/>
            <w:tcBorders>
              <w:bottom w:val="single" w:sz="4" w:space="0" w:color="auto"/>
            </w:tcBorders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Вариант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1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2</w:t>
            </w:r>
          </w:p>
        </w:tc>
        <w:tc>
          <w:tcPr>
            <w:tcW w:w="883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3</w:t>
            </w:r>
          </w:p>
        </w:tc>
        <w:tc>
          <w:tcPr>
            <w:tcW w:w="883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4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5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6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7</w:t>
            </w:r>
          </w:p>
        </w:tc>
        <w:tc>
          <w:tcPr>
            <w:tcW w:w="88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8</w:t>
            </w:r>
          </w:p>
        </w:tc>
        <w:tc>
          <w:tcPr>
            <w:tcW w:w="744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9</w:t>
            </w:r>
          </w:p>
        </w:tc>
        <w:tc>
          <w:tcPr>
            <w:tcW w:w="816" w:type="dxa"/>
            <w:shd w:val="clear" w:color="auto" w:fill="C0C0C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А10</w:t>
            </w:r>
          </w:p>
        </w:tc>
      </w:tr>
      <w:tr w:rsidR="00C16963" w:rsidRPr="00D63666" w:rsidTr="00206CD3">
        <w:trPr>
          <w:trHeight w:val="343"/>
        </w:trPr>
        <w:tc>
          <w:tcPr>
            <w:tcW w:w="1418" w:type="dxa"/>
            <w:shd w:val="clear" w:color="auto" w:fill="E0E0E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83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3</w:t>
            </w:r>
          </w:p>
        </w:tc>
        <w:tc>
          <w:tcPr>
            <w:tcW w:w="883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74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816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</w:tr>
      <w:tr w:rsidR="00C16963" w:rsidRPr="00D63666" w:rsidTr="00206CD3">
        <w:trPr>
          <w:trHeight w:val="360"/>
        </w:trPr>
        <w:tc>
          <w:tcPr>
            <w:tcW w:w="1418" w:type="dxa"/>
            <w:shd w:val="clear" w:color="auto" w:fill="E0E0E0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883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3</w:t>
            </w:r>
          </w:p>
        </w:tc>
        <w:tc>
          <w:tcPr>
            <w:tcW w:w="883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3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2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8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4</w:t>
            </w:r>
          </w:p>
        </w:tc>
        <w:tc>
          <w:tcPr>
            <w:tcW w:w="744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1</w:t>
            </w:r>
          </w:p>
        </w:tc>
        <w:tc>
          <w:tcPr>
            <w:tcW w:w="816" w:type="dxa"/>
            <w:shd w:val="clear" w:color="auto" w:fill="auto"/>
          </w:tcPr>
          <w:p w:rsidR="00C16963" w:rsidRPr="00D63666" w:rsidRDefault="00C16963" w:rsidP="00C16963">
            <w:pPr>
              <w:spacing w:line="360" w:lineRule="auto"/>
              <w:jc w:val="center"/>
              <w:rPr>
                <w:b/>
                <w:color w:val="000000"/>
                <w:lang w:eastAsia="ar-SA"/>
              </w:rPr>
            </w:pPr>
            <w:r w:rsidRPr="00D63666">
              <w:rPr>
                <w:b/>
                <w:color w:val="000000"/>
                <w:lang w:eastAsia="ar-SA"/>
              </w:rPr>
              <w:t>3</w:t>
            </w:r>
          </w:p>
        </w:tc>
      </w:tr>
    </w:tbl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BB7F86" w:rsidRPr="00D63666" w:rsidRDefault="00BB7F86" w:rsidP="000D24B1">
      <w:pPr>
        <w:spacing w:line="360" w:lineRule="auto"/>
        <w:rPr>
          <w:b/>
          <w:color w:val="000000"/>
          <w:lang w:eastAsia="ar-SA"/>
        </w:rPr>
      </w:pPr>
    </w:p>
    <w:p w:rsidR="00BB7F86" w:rsidRDefault="00BB7F86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A370AE" w:rsidRPr="00D63666" w:rsidRDefault="00A370AE" w:rsidP="000D24B1">
      <w:pPr>
        <w:spacing w:line="360" w:lineRule="auto"/>
        <w:rPr>
          <w:b/>
          <w:color w:val="000000"/>
          <w:lang w:eastAsia="ar-SA"/>
        </w:rPr>
      </w:pPr>
    </w:p>
    <w:p w:rsidR="00063B4B" w:rsidRPr="00D63666" w:rsidRDefault="000D24B1" w:rsidP="000D24B1">
      <w:pPr>
        <w:spacing w:line="360" w:lineRule="auto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lastRenderedPageBreak/>
        <w:t>Приложение 4.</w:t>
      </w:r>
    </w:p>
    <w:p w:rsidR="00C16963" w:rsidRPr="00D63666" w:rsidRDefault="00C16963" w:rsidP="00C16963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color w:val="000000"/>
          <w:lang w:eastAsia="ar-SA"/>
        </w:rPr>
        <w:t>Задание для группы № 2-4: Построить графики</w:t>
      </w:r>
      <w:r w:rsidRPr="00D63666">
        <w:rPr>
          <w:b/>
          <w:color w:val="000000"/>
          <w:lang w:eastAsia="ar-SA"/>
        </w:rPr>
        <w:t xml:space="preserve"> </w:t>
      </w:r>
      <w:r w:rsidRPr="00D63666">
        <w:rPr>
          <w:b/>
          <w:color w:val="000000"/>
          <w:lang w:eastAsia="ar-SA"/>
        </w:rPr>
        <w:object w:dxaOrig="7196" w:dyaOrig="5395">
          <v:shape id="_x0000_i1070" type="#_x0000_t75" style="width:5in;height:177.75pt" o:ole="">
            <v:imagedata r:id="rId98" o:title="" croptop="6277f" cropbottom="15507f"/>
          </v:shape>
          <o:OLEObject Type="Embed" ProgID="PowerPoint.Slide.8" ShapeID="_x0000_i1070" DrawAspect="Content" ObjectID="_1728050561" r:id="rId99"/>
        </w:object>
      </w: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C16963">
      <w:pPr>
        <w:spacing w:line="360" w:lineRule="auto"/>
        <w:jc w:val="center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Pr="00D63666" w:rsidRDefault="00A31BAD" w:rsidP="007F51A5">
      <w:pPr>
        <w:spacing w:line="360" w:lineRule="auto"/>
        <w:rPr>
          <w:b/>
          <w:color w:val="000000"/>
          <w:lang w:eastAsia="ar-SA"/>
        </w:rPr>
      </w:pPr>
    </w:p>
    <w:p w:rsidR="00A31BAD" w:rsidRDefault="00A31BAD" w:rsidP="007F51A5">
      <w:pPr>
        <w:spacing w:line="360" w:lineRule="auto"/>
        <w:rPr>
          <w:b/>
          <w:color w:val="000000"/>
          <w:sz w:val="28"/>
          <w:szCs w:val="28"/>
          <w:lang w:eastAsia="ar-SA"/>
        </w:rPr>
      </w:pPr>
    </w:p>
    <w:p w:rsidR="00D63666" w:rsidRDefault="00D63666" w:rsidP="007F51A5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7F51A5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7F51A5">
      <w:pPr>
        <w:spacing w:line="360" w:lineRule="auto"/>
        <w:rPr>
          <w:b/>
          <w:color w:val="000000"/>
          <w:lang w:eastAsia="ar-SA"/>
        </w:rPr>
      </w:pPr>
    </w:p>
    <w:p w:rsidR="00A370AE" w:rsidRDefault="00A370AE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  <w:bookmarkStart w:id="0" w:name="_GoBack"/>
      <w:bookmarkEnd w:id="0"/>
      <w:r w:rsidRPr="00D63666">
        <w:rPr>
          <w:b/>
          <w:color w:val="000000"/>
          <w:lang w:eastAsia="ar-SA"/>
        </w:rPr>
        <w:lastRenderedPageBreak/>
        <w:t>Приложение 5.</w:t>
      </w:r>
    </w:p>
    <w:p w:rsidR="00BB7F86" w:rsidRPr="00D63666" w:rsidRDefault="00BB7F86" w:rsidP="007F51A5">
      <w:pPr>
        <w:spacing w:line="360" w:lineRule="auto"/>
        <w:rPr>
          <w:b/>
          <w:color w:val="000000"/>
          <w:lang w:eastAsia="ar-SA"/>
        </w:rPr>
      </w:pPr>
    </w:p>
    <w:p w:rsidR="00213C43" w:rsidRPr="00D63666" w:rsidRDefault="00213C43" w:rsidP="00213C43">
      <w:pPr>
        <w:jc w:val="center"/>
        <w:rPr>
          <w:b/>
        </w:rPr>
      </w:pPr>
      <w:r w:rsidRPr="00D63666">
        <w:rPr>
          <w:b/>
        </w:rPr>
        <w:t>Список использованной литературы</w:t>
      </w:r>
    </w:p>
    <w:p w:rsidR="00213C43" w:rsidRPr="00D63666" w:rsidRDefault="00213C43" w:rsidP="00213C43">
      <w:pPr>
        <w:jc w:val="center"/>
      </w:pPr>
    </w:p>
    <w:p w:rsidR="00213C43" w:rsidRPr="00D63666" w:rsidRDefault="00213C43" w:rsidP="00213C43">
      <w:pPr>
        <w:numPr>
          <w:ilvl w:val="0"/>
          <w:numId w:val="7"/>
        </w:numPr>
        <w:jc w:val="both"/>
      </w:pPr>
      <w:r w:rsidRPr="00D63666">
        <w:t>Алгебра. 8 класс. В 2 ч. Ч. 1. Учебник для учащихся общеобразовательных учреждений / А. Г. Мордкович. – М.: Мнемозина, 2015. – 215 с.</w:t>
      </w:r>
    </w:p>
    <w:p w:rsidR="00213C43" w:rsidRPr="00D63666" w:rsidRDefault="00213C43" w:rsidP="00213C43">
      <w:pPr>
        <w:numPr>
          <w:ilvl w:val="0"/>
          <w:numId w:val="7"/>
        </w:numPr>
        <w:jc w:val="both"/>
      </w:pPr>
      <w:r w:rsidRPr="00D63666">
        <w:t xml:space="preserve">Алгебра. 8 класс. В 2 ч. Ч. 2. Задачник для учащихся общеобразовательных учреждений / А. Г. Мордкович, Л. А. Александрова, Т. Н. </w:t>
      </w:r>
      <w:proofErr w:type="spellStart"/>
      <w:r w:rsidRPr="00D63666">
        <w:t>Мишустина</w:t>
      </w:r>
      <w:proofErr w:type="spellEnd"/>
      <w:r w:rsidRPr="00D63666">
        <w:t xml:space="preserve">, Е. Е. </w:t>
      </w:r>
      <w:proofErr w:type="spellStart"/>
      <w:r w:rsidRPr="00D63666">
        <w:t>Тульчинская</w:t>
      </w:r>
      <w:proofErr w:type="spellEnd"/>
      <w:r w:rsidRPr="00D63666">
        <w:t>. – М.: Мнемозина, 2015. – 271 с.</w:t>
      </w:r>
    </w:p>
    <w:p w:rsidR="00213C43" w:rsidRPr="00D63666" w:rsidRDefault="00213C43" w:rsidP="00213C43">
      <w:pPr>
        <w:pStyle w:val="a6"/>
        <w:numPr>
          <w:ilvl w:val="0"/>
          <w:numId w:val="7"/>
        </w:numPr>
      </w:pPr>
      <w:proofErr w:type="spellStart"/>
      <w:r w:rsidRPr="00D63666">
        <w:t>Бутурлакина</w:t>
      </w:r>
      <w:proofErr w:type="spellEnd"/>
      <w:r w:rsidRPr="00D63666">
        <w:t xml:space="preserve"> Т.Ю. Методическое пособие по созданию современного урока по ФГОС. - Армавир, 2013 г. - С. 64</w:t>
      </w:r>
    </w:p>
    <w:p w:rsidR="0097461C" w:rsidRPr="00D63666" w:rsidRDefault="0097461C" w:rsidP="0097461C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b/>
          <w:bCs/>
          <w:color w:val="000000"/>
        </w:rPr>
      </w:pPr>
    </w:p>
    <w:p w:rsidR="0097461C" w:rsidRPr="00D63666" w:rsidRDefault="0097461C" w:rsidP="0097461C">
      <w:pPr>
        <w:pStyle w:val="a4"/>
        <w:shd w:val="clear" w:color="auto" w:fill="FFFFFF"/>
        <w:spacing w:before="0" w:beforeAutospacing="0" w:after="0" w:afterAutospacing="0"/>
        <w:ind w:firstLine="709"/>
        <w:jc w:val="both"/>
        <w:rPr>
          <w:color w:val="000000"/>
        </w:rPr>
      </w:pPr>
      <w:r w:rsidRPr="00D63666">
        <w:rPr>
          <w:b/>
          <w:bCs/>
          <w:color w:val="000000"/>
        </w:rPr>
        <w:t>Интернет-источники:</w:t>
      </w:r>
    </w:p>
    <w:p w:rsidR="0097461C" w:rsidRPr="00D63666" w:rsidRDefault="0097461C" w:rsidP="0097461C">
      <w:pPr>
        <w:pStyle w:val="a4"/>
        <w:numPr>
          <w:ilvl w:val="0"/>
          <w:numId w:val="8"/>
        </w:numPr>
        <w:shd w:val="clear" w:color="auto" w:fill="FFFFFF"/>
        <w:tabs>
          <w:tab w:val="left" w:pos="426"/>
        </w:tabs>
        <w:spacing w:before="0" w:beforeAutospacing="0" w:after="0" w:afterAutospacing="0"/>
        <w:ind w:left="426" w:firstLine="0"/>
        <w:jc w:val="both"/>
        <w:rPr>
          <w:color w:val="000000"/>
        </w:rPr>
      </w:pPr>
      <w:r w:rsidRPr="00D63666">
        <w:rPr>
          <w:color w:val="000000"/>
        </w:rPr>
        <w:t xml:space="preserve">Некрасова Л.Л. «Рефлексия в педагогическом процессе - как один из факторов реализации ФГОС» [Электронный ресурс] </w:t>
      </w:r>
      <w:hyperlink r:id="rId100" w:tgtFrame="_blank" w:history="1">
        <w:r w:rsidRPr="00D63666">
          <w:rPr>
            <w:rStyle w:val="a5"/>
            <w:color w:val="2C7BDE"/>
          </w:rPr>
          <w:t>https://infourok.ru/statya-refleksiya-v-pedagogicheskom-processe-kak-odin-iz-faktorov-realizacii-fgos</w:t>
        </w:r>
      </w:hyperlink>
    </w:p>
    <w:p w:rsidR="0097461C" w:rsidRPr="00D63666" w:rsidRDefault="002056DF" w:rsidP="002056DF">
      <w:pPr>
        <w:pStyle w:val="a4"/>
        <w:shd w:val="clear" w:color="auto" w:fill="FFFFFF"/>
        <w:tabs>
          <w:tab w:val="left" w:pos="426"/>
        </w:tabs>
        <w:spacing w:before="0" w:beforeAutospacing="0" w:after="0" w:afterAutospacing="0"/>
        <w:ind w:left="426"/>
        <w:jc w:val="both"/>
        <w:rPr>
          <w:color w:val="000000"/>
        </w:rPr>
      </w:pPr>
      <w:r w:rsidRPr="00D63666">
        <w:rPr>
          <w:color w:val="000000"/>
        </w:rPr>
        <w:t>2.</w:t>
      </w:r>
      <w:r w:rsidR="0097461C" w:rsidRPr="00D63666">
        <w:rPr>
          <w:color w:val="000000"/>
        </w:rPr>
        <w:t xml:space="preserve">Профи педагог. Портал для работников образования. - [Электронный ресурс] </w:t>
      </w:r>
      <w:hyperlink r:id="rId101" w:tgtFrame="_blank" w:history="1">
        <w:r w:rsidR="0097461C" w:rsidRPr="00D63666">
          <w:rPr>
            <w:rStyle w:val="a5"/>
            <w:color w:val="2C7BDE"/>
          </w:rPr>
          <w:t>http://www.profiped.com</w:t>
        </w:r>
      </w:hyperlink>
    </w:p>
    <w:p w:rsidR="00213C43" w:rsidRPr="00D63666" w:rsidRDefault="00213C43" w:rsidP="00213C43">
      <w:pPr>
        <w:ind w:left="720"/>
        <w:jc w:val="both"/>
      </w:pPr>
    </w:p>
    <w:p w:rsidR="000910FC" w:rsidRPr="00D63666" w:rsidRDefault="002056DF" w:rsidP="0097461C">
      <w:pPr>
        <w:jc w:val="both"/>
        <w:rPr>
          <w:lang w:val="en-US"/>
        </w:rPr>
      </w:pPr>
      <w:r w:rsidRPr="00D63666">
        <w:t xml:space="preserve">       </w:t>
      </w:r>
      <w:r w:rsidR="0097461C" w:rsidRPr="00D63666">
        <w:rPr>
          <w:lang w:val="en-US"/>
        </w:rPr>
        <w:t>3</w:t>
      </w:r>
      <w:r w:rsidR="000910FC" w:rsidRPr="00D63666">
        <w:rPr>
          <w:lang w:val="en-US"/>
        </w:rPr>
        <w:t>.</w:t>
      </w:r>
      <w:hyperlink r:id="rId102" w:history="1">
        <w:r w:rsidRPr="00D63666">
          <w:rPr>
            <w:rStyle w:val="a5"/>
            <w:lang w:val="en-US"/>
          </w:rPr>
          <w:t>http://school-collection.edu.ru/catalog/rubr/4311ca8a-6be4-43bd-80d8-     030b299fa5b9/</w:t>
        </w:r>
      </w:hyperlink>
    </w:p>
    <w:p w:rsidR="000910FC" w:rsidRPr="00D63666" w:rsidRDefault="000910FC" w:rsidP="000910FC">
      <w:pPr>
        <w:ind w:left="720"/>
        <w:jc w:val="both"/>
        <w:rPr>
          <w:lang w:val="en-US"/>
        </w:rPr>
      </w:pPr>
    </w:p>
    <w:p w:rsidR="00213C43" w:rsidRPr="00D63666" w:rsidRDefault="00213C43" w:rsidP="00213C43">
      <w:pPr>
        <w:spacing w:line="360" w:lineRule="auto"/>
        <w:rPr>
          <w:b/>
          <w:lang w:val="en-US"/>
        </w:rPr>
      </w:pPr>
    </w:p>
    <w:p w:rsidR="00BB7F86" w:rsidRPr="00D63666" w:rsidRDefault="00BB7F86" w:rsidP="00213C43">
      <w:pPr>
        <w:pStyle w:val="a4"/>
        <w:shd w:val="clear" w:color="auto" w:fill="FFFFFF"/>
        <w:tabs>
          <w:tab w:val="num" w:pos="720"/>
        </w:tabs>
        <w:spacing w:before="0" w:beforeAutospacing="0" w:after="0" w:afterAutospacing="0"/>
        <w:jc w:val="both"/>
        <w:rPr>
          <w:color w:val="000000"/>
          <w:lang w:val="en-US"/>
        </w:rPr>
      </w:pPr>
    </w:p>
    <w:p w:rsidR="00BB7F86" w:rsidRPr="00D63666" w:rsidRDefault="000910FC" w:rsidP="000910FC">
      <w:pPr>
        <w:spacing w:line="360" w:lineRule="auto"/>
        <w:jc w:val="center"/>
        <w:rPr>
          <w:b/>
          <w:color w:val="000000"/>
          <w:lang w:eastAsia="ar-SA"/>
        </w:rPr>
      </w:pPr>
      <w:r w:rsidRPr="00D63666">
        <w:rPr>
          <w:b/>
          <w:color w:val="000000"/>
          <w:lang w:eastAsia="ar-SA"/>
        </w:rPr>
        <w:t>Заключение</w:t>
      </w:r>
    </w:p>
    <w:p w:rsidR="000910FC" w:rsidRPr="00D63666" w:rsidRDefault="000C0FBB" w:rsidP="000C0FBB">
      <w:pPr>
        <w:spacing w:line="360" w:lineRule="auto"/>
        <w:jc w:val="both"/>
        <w:rPr>
          <w:color w:val="000000"/>
          <w:lang w:eastAsia="ar-SA"/>
        </w:rPr>
      </w:pPr>
      <w:r w:rsidRPr="00D63666">
        <w:rPr>
          <w:color w:val="000000"/>
          <w:lang w:eastAsia="ar-SA"/>
        </w:rPr>
        <w:t xml:space="preserve">            </w:t>
      </w:r>
      <w:r w:rsidR="000910FC" w:rsidRPr="00D63666">
        <w:rPr>
          <w:color w:val="000000"/>
          <w:lang w:eastAsia="ar-SA"/>
        </w:rPr>
        <w:t xml:space="preserve">Урок по теме </w:t>
      </w:r>
      <w:r w:rsidRPr="00D63666">
        <w:t xml:space="preserve">«Квадратичная функция, её свойства и график» </w:t>
      </w:r>
      <w:r w:rsidR="000910FC" w:rsidRPr="00D63666">
        <w:rPr>
          <w:color w:val="000000"/>
          <w:lang w:eastAsia="ar-SA"/>
        </w:rPr>
        <w:t>разработан согласно ФГОС, содержит современный материал с использованием графиков, примеров преобразований функций для изложения материала в интересной форме. Это интегрированный урок, на котором идет закрепление умений по теме "Функции». На уроке используется различная методика актуализации знаний, самостоятельная работа, выполнение заданий с использованием интерактивной доски,</w:t>
      </w:r>
      <w:r w:rsidR="000910FC" w:rsidRPr="00D63666">
        <w:rPr>
          <w:iCs/>
          <w:color w:val="000000"/>
          <w:lang w:eastAsia="ar-SA"/>
        </w:rPr>
        <w:t xml:space="preserve"> с использованием программы </w:t>
      </w:r>
      <w:r w:rsidR="000910FC" w:rsidRPr="00D63666">
        <w:rPr>
          <w:iCs/>
          <w:color w:val="000000"/>
          <w:lang w:val="en-US" w:eastAsia="ar-SA"/>
        </w:rPr>
        <w:t>Microsoft</w:t>
      </w:r>
      <w:r w:rsidR="000910FC" w:rsidRPr="00D63666">
        <w:rPr>
          <w:iCs/>
          <w:color w:val="000000"/>
          <w:lang w:eastAsia="ar-SA"/>
        </w:rPr>
        <w:t xml:space="preserve"> </w:t>
      </w:r>
      <w:r w:rsidR="000910FC" w:rsidRPr="00D63666">
        <w:rPr>
          <w:iCs/>
          <w:color w:val="000000"/>
          <w:lang w:val="en-US" w:eastAsia="ar-SA"/>
        </w:rPr>
        <w:t>Excel</w:t>
      </w:r>
      <w:r w:rsidR="000910FC" w:rsidRPr="00D63666">
        <w:rPr>
          <w:iCs/>
          <w:color w:val="000000"/>
          <w:lang w:eastAsia="ar-SA"/>
        </w:rPr>
        <w:t>, в частности Мастера построения диаграмм для создания графика квад</w:t>
      </w:r>
      <w:r w:rsidR="008A120F" w:rsidRPr="00D63666">
        <w:rPr>
          <w:iCs/>
          <w:color w:val="000000"/>
          <w:lang w:eastAsia="ar-SA"/>
        </w:rPr>
        <w:t>ратичной функции.  Для выявления</w:t>
      </w:r>
      <w:r w:rsidR="000910FC" w:rsidRPr="00D63666">
        <w:rPr>
          <w:iCs/>
          <w:color w:val="000000"/>
          <w:lang w:eastAsia="ar-SA"/>
        </w:rPr>
        <w:t xml:space="preserve"> качества и уровня усвоения знаний и способов действий использовалась модульная система контроля</w:t>
      </w:r>
      <w:r w:rsidR="008A120F" w:rsidRPr="00D63666">
        <w:rPr>
          <w:iCs/>
          <w:color w:val="000000"/>
          <w:lang w:eastAsia="ar-SA"/>
        </w:rPr>
        <w:t xml:space="preserve"> и мониторинга качества знаний </w:t>
      </w:r>
      <w:r w:rsidR="000910FC" w:rsidRPr="00D63666">
        <w:rPr>
          <w:iCs/>
          <w:color w:val="000000"/>
          <w:lang w:eastAsia="ar-SA"/>
        </w:rPr>
        <w:t>«</w:t>
      </w:r>
      <w:proofErr w:type="spellStart"/>
      <w:r w:rsidR="000910FC" w:rsidRPr="00D63666">
        <w:rPr>
          <w:iCs/>
          <w:color w:val="000000"/>
          <w:lang w:eastAsia="ar-SA"/>
        </w:rPr>
        <w:t>PROClass</w:t>
      </w:r>
      <w:proofErr w:type="spellEnd"/>
      <w:r w:rsidR="000910FC" w:rsidRPr="00D63666">
        <w:rPr>
          <w:iCs/>
          <w:color w:val="000000"/>
          <w:lang w:eastAsia="ar-SA"/>
        </w:rPr>
        <w:t>».</w:t>
      </w:r>
      <w:r w:rsidR="002056DF" w:rsidRPr="00D63666">
        <w:rPr>
          <w:iCs/>
          <w:color w:val="000000"/>
          <w:lang w:eastAsia="ar-SA"/>
        </w:rPr>
        <w:t xml:space="preserve"> </w:t>
      </w:r>
      <w:r w:rsidR="000910FC" w:rsidRPr="00D63666">
        <w:rPr>
          <w:color w:val="000000"/>
          <w:lang w:eastAsia="ar-SA"/>
        </w:rPr>
        <w:t>Различные формы и методы раскрывают возможности создания проблемных ситуаций, что позволяет активизировать познавательную деятельность учащихся на протяжении всего урока.</w:t>
      </w:r>
      <w:r w:rsidR="002056DF" w:rsidRPr="00D63666">
        <w:rPr>
          <w:color w:val="000000"/>
          <w:lang w:eastAsia="ar-SA"/>
        </w:rPr>
        <w:t xml:space="preserve"> Использование АМО на уроке</w:t>
      </w:r>
      <w:r w:rsidR="008A120F" w:rsidRPr="00D63666">
        <w:rPr>
          <w:color w:val="000000"/>
          <w:lang w:eastAsia="ar-SA"/>
        </w:rPr>
        <w:t xml:space="preserve"> </w:t>
      </w:r>
      <w:r w:rsidR="002056DF" w:rsidRPr="00D63666">
        <w:rPr>
          <w:color w:val="000000"/>
          <w:lang w:eastAsia="ar-SA"/>
        </w:rPr>
        <w:t>дало возможность учащимся и учителю более эффективно решать стоящие перед ними задачи.</w:t>
      </w:r>
    </w:p>
    <w:p w:rsidR="0097461C" w:rsidRPr="00D63666" w:rsidRDefault="0097461C" w:rsidP="000910FC">
      <w:pPr>
        <w:spacing w:line="360" w:lineRule="auto"/>
        <w:jc w:val="both"/>
        <w:rPr>
          <w:color w:val="000000"/>
          <w:lang w:eastAsia="ar-SA"/>
        </w:rPr>
      </w:pPr>
      <w:r w:rsidRPr="00D63666">
        <w:rPr>
          <w:color w:val="000000"/>
          <w:lang w:eastAsia="ar-SA"/>
        </w:rPr>
        <w:t xml:space="preserve">Данная работа поможет учителям математики в планировании урочной деятельности в соответствии с требованиями Федерального государственного образовательного стандарта. Использую в педагогической практике данную методическую разработку урока, можно прийти к решению обозначенных в разработке целей и задач, как </w:t>
      </w:r>
      <w:r w:rsidR="008A120F" w:rsidRPr="00D63666">
        <w:rPr>
          <w:color w:val="000000"/>
          <w:lang w:eastAsia="ar-SA"/>
        </w:rPr>
        <w:t>образовательных,</w:t>
      </w:r>
      <w:r w:rsidRPr="00D63666">
        <w:rPr>
          <w:color w:val="000000"/>
          <w:lang w:eastAsia="ar-SA"/>
        </w:rPr>
        <w:t xml:space="preserve"> так и воспитательных.</w:t>
      </w:r>
    </w:p>
    <w:p w:rsidR="000910FC" w:rsidRPr="00D63666" w:rsidRDefault="000910FC" w:rsidP="000910FC">
      <w:pPr>
        <w:spacing w:line="360" w:lineRule="auto"/>
        <w:jc w:val="both"/>
        <w:rPr>
          <w:color w:val="000000"/>
          <w:lang w:eastAsia="ar-SA"/>
        </w:rPr>
      </w:pPr>
    </w:p>
    <w:p w:rsidR="000910FC" w:rsidRPr="00D63666" w:rsidRDefault="000910FC" w:rsidP="000910FC">
      <w:pPr>
        <w:spacing w:line="360" w:lineRule="auto"/>
        <w:jc w:val="both"/>
        <w:rPr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7F51A5" w:rsidRPr="00D63666" w:rsidRDefault="007F51A5" w:rsidP="007F51A5">
      <w:pPr>
        <w:spacing w:line="360" w:lineRule="auto"/>
        <w:rPr>
          <w:b/>
          <w:color w:val="000000"/>
          <w:lang w:eastAsia="ar-SA"/>
        </w:rPr>
      </w:pPr>
    </w:p>
    <w:p w:rsidR="00063B4B" w:rsidRPr="00D63666" w:rsidRDefault="00063B4B" w:rsidP="00063B4B">
      <w:pPr>
        <w:spacing w:line="360" w:lineRule="auto"/>
        <w:jc w:val="center"/>
        <w:rPr>
          <w:b/>
          <w:color w:val="000000"/>
          <w:lang w:eastAsia="ar-SA"/>
        </w:rPr>
      </w:pPr>
    </w:p>
    <w:p w:rsidR="005B6384" w:rsidRPr="00D63666" w:rsidRDefault="005B6384" w:rsidP="00063B4B">
      <w:pPr>
        <w:spacing w:line="360" w:lineRule="auto"/>
        <w:jc w:val="center"/>
        <w:rPr>
          <w:b/>
          <w:color w:val="000000"/>
          <w:lang w:eastAsia="ar-SA"/>
        </w:rPr>
      </w:pPr>
    </w:p>
    <w:sectPr w:rsidR="005B6384" w:rsidRPr="00D63666" w:rsidSect="0097461C">
      <w:pgSz w:w="11906" w:h="16838"/>
      <w:pgMar w:top="426" w:right="850" w:bottom="426" w:left="993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65D1E52"/>
    <w:multiLevelType w:val="hybridMultilevel"/>
    <w:tmpl w:val="A8FA1A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6C83493"/>
    <w:multiLevelType w:val="hybridMultilevel"/>
    <w:tmpl w:val="7628436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19BD0F18"/>
    <w:multiLevelType w:val="hybridMultilevel"/>
    <w:tmpl w:val="7AA823D0"/>
    <w:lvl w:ilvl="0" w:tplc="7148359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29B13641"/>
    <w:multiLevelType w:val="hybridMultilevel"/>
    <w:tmpl w:val="3656D8D6"/>
    <w:lvl w:ilvl="0" w:tplc="0419000F">
      <w:start w:val="1"/>
      <w:numFmt w:val="decimal"/>
      <w:lvlText w:val="%1."/>
      <w:lvlJc w:val="left"/>
      <w:pPr>
        <w:ind w:left="732" w:hanging="360"/>
      </w:pPr>
    </w:lvl>
    <w:lvl w:ilvl="1" w:tplc="04190019" w:tentative="1">
      <w:start w:val="1"/>
      <w:numFmt w:val="lowerLetter"/>
      <w:lvlText w:val="%2."/>
      <w:lvlJc w:val="left"/>
      <w:pPr>
        <w:ind w:left="1452" w:hanging="360"/>
      </w:pPr>
    </w:lvl>
    <w:lvl w:ilvl="2" w:tplc="0419001B" w:tentative="1">
      <w:start w:val="1"/>
      <w:numFmt w:val="lowerRoman"/>
      <w:lvlText w:val="%3."/>
      <w:lvlJc w:val="right"/>
      <w:pPr>
        <w:ind w:left="2172" w:hanging="180"/>
      </w:pPr>
    </w:lvl>
    <w:lvl w:ilvl="3" w:tplc="0419000F" w:tentative="1">
      <w:start w:val="1"/>
      <w:numFmt w:val="decimal"/>
      <w:lvlText w:val="%4."/>
      <w:lvlJc w:val="left"/>
      <w:pPr>
        <w:ind w:left="2892" w:hanging="360"/>
      </w:pPr>
    </w:lvl>
    <w:lvl w:ilvl="4" w:tplc="04190019" w:tentative="1">
      <w:start w:val="1"/>
      <w:numFmt w:val="lowerLetter"/>
      <w:lvlText w:val="%5."/>
      <w:lvlJc w:val="left"/>
      <w:pPr>
        <w:ind w:left="3612" w:hanging="360"/>
      </w:pPr>
    </w:lvl>
    <w:lvl w:ilvl="5" w:tplc="0419001B" w:tentative="1">
      <w:start w:val="1"/>
      <w:numFmt w:val="lowerRoman"/>
      <w:lvlText w:val="%6."/>
      <w:lvlJc w:val="right"/>
      <w:pPr>
        <w:ind w:left="4332" w:hanging="180"/>
      </w:pPr>
    </w:lvl>
    <w:lvl w:ilvl="6" w:tplc="0419000F" w:tentative="1">
      <w:start w:val="1"/>
      <w:numFmt w:val="decimal"/>
      <w:lvlText w:val="%7."/>
      <w:lvlJc w:val="left"/>
      <w:pPr>
        <w:ind w:left="5052" w:hanging="360"/>
      </w:pPr>
    </w:lvl>
    <w:lvl w:ilvl="7" w:tplc="04190019" w:tentative="1">
      <w:start w:val="1"/>
      <w:numFmt w:val="lowerLetter"/>
      <w:lvlText w:val="%8."/>
      <w:lvlJc w:val="left"/>
      <w:pPr>
        <w:ind w:left="5772" w:hanging="360"/>
      </w:pPr>
    </w:lvl>
    <w:lvl w:ilvl="8" w:tplc="0419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4" w15:restartNumberingAfterBreak="0">
    <w:nsid w:val="2AD438B3"/>
    <w:multiLevelType w:val="hybridMultilevel"/>
    <w:tmpl w:val="862489C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 w15:restartNumberingAfterBreak="0">
    <w:nsid w:val="539D757A"/>
    <w:multiLevelType w:val="hybridMultilevel"/>
    <w:tmpl w:val="3656D8D6"/>
    <w:lvl w:ilvl="0" w:tplc="0419000F">
      <w:start w:val="1"/>
      <w:numFmt w:val="decimal"/>
      <w:lvlText w:val="%1."/>
      <w:lvlJc w:val="left"/>
      <w:pPr>
        <w:ind w:left="732" w:hanging="360"/>
      </w:pPr>
    </w:lvl>
    <w:lvl w:ilvl="1" w:tplc="04190019" w:tentative="1">
      <w:start w:val="1"/>
      <w:numFmt w:val="lowerLetter"/>
      <w:lvlText w:val="%2."/>
      <w:lvlJc w:val="left"/>
      <w:pPr>
        <w:ind w:left="1452" w:hanging="360"/>
      </w:pPr>
    </w:lvl>
    <w:lvl w:ilvl="2" w:tplc="0419001B" w:tentative="1">
      <w:start w:val="1"/>
      <w:numFmt w:val="lowerRoman"/>
      <w:lvlText w:val="%3."/>
      <w:lvlJc w:val="right"/>
      <w:pPr>
        <w:ind w:left="2172" w:hanging="180"/>
      </w:pPr>
    </w:lvl>
    <w:lvl w:ilvl="3" w:tplc="0419000F" w:tentative="1">
      <w:start w:val="1"/>
      <w:numFmt w:val="decimal"/>
      <w:lvlText w:val="%4."/>
      <w:lvlJc w:val="left"/>
      <w:pPr>
        <w:ind w:left="2892" w:hanging="360"/>
      </w:pPr>
    </w:lvl>
    <w:lvl w:ilvl="4" w:tplc="04190019" w:tentative="1">
      <w:start w:val="1"/>
      <w:numFmt w:val="lowerLetter"/>
      <w:lvlText w:val="%5."/>
      <w:lvlJc w:val="left"/>
      <w:pPr>
        <w:ind w:left="3612" w:hanging="360"/>
      </w:pPr>
    </w:lvl>
    <w:lvl w:ilvl="5" w:tplc="0419001B" w:tentative="1">
      <w:start w:val="1"/>
      <w:numFmt w:val="lowerRoman"/>
      <w:lvlText w:val="%6."/>
      <w:lvlJc w:val="right"/>
      <w:pPr>
        <w:ind w:left="4332" w:hanging="180"/>
      </w:pPr>
    </w:lvl>
    <w:lvl w:ilvl="6" w:tplc="0419000F" w:tentative="1">
      <w:start w:val="1"/>
      <w:numFmt w:val="decimal"/>
      <w:lvlText w:val="%7."/>
      <w:lvlJc w:val="left"/>
      <w:pPr>
        <w:ind w:left="5052" w:hanging="360"/>
      </w:pPr>
    </w:lvl>
    <w:lvl w:ilvl="7" w:tplc="04190019" w:tentative="1">
      <w:start w:val="1"/>
      <w:numFmt w:val="lowerLetter"/>
      <w:lvlText w:val="%8."/>
      <w:lvlJc w:val="left"/>
      <w:pPr>
        <w:ind w:left="5772" w:hanging="360"/>
      </w:pPr>
    </w:lvl>
    <w:lvl w:ilvl="8" w:tplc="0419001B" w:tentative="1">
      <w:start w:val="1"/>
      <w:numFmt w:val="lowerRoman"/>
      <w:lvlText w:val="%9."/>
      <w:lvlJc w:val="right"/>
      <w:pPr>
        <w:ind w:left="6492" w:hanging="180"/>
      </w:pPr>
    </w:lvl>
  </w:abstractNum>
  <w:abstractNum w:abstractNumId="6" w15:restartNumberingAfterBreak="0">
    <w:nsid w:val="67F72EDC"/>
    <w:multiLevelType w:val="hybridMultilevel"/>
    <w:tmpl w:val="12AA51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68E0836"/>
    <w:multiLevelType w:val="multilevel"/>
    <w:tmpl w:val="47FCDA3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6"/>
  </w:num>
  <w:num w:numId="2">
    <w:abstractNumId w:val="4"/>
  </w:num>
  <w:num w:numId="3">
    <w:abstractNumId w:val="1"/>
  </w:num>
  <w:num w:numId="4">
    <w:abstractNumId w:val="5"/>
  </w:num>
  <w:num w:numId="5">
    <w:abstractNumId w:val="3"/>
  </w:num>
  <w:num w:numId="6">
    <w:abstractNumId w:val="7"/>
  </w:num>
  <w:num w:numId="7">
    <w:abstractNumId w:val="0"/>
  </w:num>
  <w:num w:numId="8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B85AF0"/>
    <w:rsid w:val="00063B4B"/>
    <w:rsid w:val="000910FC"/>
    <w:rsid w:val="000C0FBB"/>
    <w:rsid w:val="000D24B1"/>
    <w:rsid w:val="000F2876"/>
    <w:rsid w:val="00127F6F"/>
    <w:rsid w:val="001612F5"/>
    <w:rsid w:val="001C0F4B"/>
    <w:rsid w:val="001E4062"/>
    <w:rsid w:val="002056DF"/>
    <w:rsid w:val="00206CD3"/>
    <w:rsid w:val="00207FDD"/>
    <w:rsid w:val="00213C43"/>
    <w:rsid w:val="00373759"/>
    <w:rsid w:val="003D367A"/>
    <w:rsid w:val="004210A3"/>
    <w:rsid w:val="0052078F"/>
    <w:rsid w:val="005B6384"/>
    <w:rsid w:val="006844C6"/>
    <w:rsid w:val="007F51A5"/>
    <w:rsid w:val="00816D34"/>
    <w:rsid w:val="008A120F"/>
    <w:rsid w:val="008A4744"/>
    <w:rsid w:val="0090132A"/>
    <w:rsid w:val="0097461C"/>
    <w:rsid w:val="00A31BAD"/>
    <w:rsid w:val="00A370AE"/>
    <w:rsid w:val="00AB154F"/>
    <w:rsid w:val="00B02155"/>
    <w:rsid w:val="00B05DE1"/>
    <w:rsid w:val="00B1301A"/>
    <w:rsid w:val="00B64A55"/>
    <w:rsid w:val="00B85AF0"/>
    <w:rsid w:val="00BB7F86"/>
    <w:rsid w:val="00BF36AC"/>
    <w:rsid w:val="00C16963"/>
    <w:rsid w:val="00D44027"/>
    <w:rsid w:val="00D63666"/>
    <w:rsid w:val="00F14222"/>
    <w:rsid w:val="00FC09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88383D4"/>
  <w15:chartTrackingRefBased/>
  <w15:docId w15:val="{AD1750B2-1831-4516-8E47-AB8DFA52F98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B85AF0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063B4B"/>
    <w:pPr>
      <w:spacing w:after="0" w:line="240" w:lineRule="auto"/>
    </w:pPr>
    <w:rPr>
      <w:rFonts w:ascii="Calibri" w:eastAsia="Calibri" w:hAnsi="Calibri" w:cs="Times New Roma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1">
    <w:name w:val="Сетка таблицы1"/>
    <w:basedOn w:val="a1"/>
    <w:next w:val="a3"/>
    <w:rsid w:val="00063B4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">
    <w:name w:val="Сетка таблицы2"/>
    <w:basedOn w:val="a1"/>
    <w:next w:val="a3"/>
    <w:uiPriority w:val="59"/>
    <w:rsid w:val="00BF36AC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Normal (Web)"/>
    <w:basedOn w:val="a"/>
    <w:uiPriority w:val="99"/>
    <w:unhideWhenUsed/>
    <w:rsid w:val="00BB7F86"/>
    <w:pPr>
      <w:spacing w:before="100" w:beforeAutospacing="1" w:after="100" w:afterAutospacing="1"/>
    </w:pPr>
  </w:style>
  <w:style w:type="character" w:styleId="a5">
    <w:name w:val="Hyperlink"/>
    <w:uiPriority w:val="99"/>
    <w:rsid w:val="00213C43"/>
    <w:rPr>
      <w:color w:val="0000FF"/>
      <w:u w:val="single"/>
    </w:rPr>
  </w:style>
  <w:style w:type="paragraph" w:styleId="a6">
    <w:name w:val="List Paragraph"/>
    <w:basedOn w:val="a"/>
    <w:uiPriority w:val="34"/>
    <w:qFormat/>
    <w:rsid w:val="00213C43"/>
    <w:pPr>
      <w:ind w:left="720"/>
      <w:contextualSpacing/>
    </w:pPr>
  </w:style>
  <w:style w:type="character" w:styleId="a7">
    <w:name w:val="FollowedHyperlink"/>
    <w:basedOn w:val="a0"/>
    <w:uiPriority w:val="99"/>
    <w:semiHidden/>
    <w:unhideWhenUsed/>
    <w:rsid w:val="00213C43"/>
    <w:rPr>
      <w:color w:val="954F72" w:themeColor="followed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5.wmf"/><Relationship Id="rId21" Type="http://schemas.openxmlformats.org/officeDocument/2006/relationships/oleObject" Target="embeddings/oleObject4.bin"/><Relationship Id="rId42" Type="http://schemas.openxmlformats.org/officeDocument/2006/relationships/image" Target="media/image23.wmf"/><Relationship Id="rId47" Type="http://schemas.openxmlformats.org/officeDocument/2006/relationships/oleObject" Target="embeddings/oleObject17.bin"/><Relationship Id="rId63" Type="http://schemas.openxmlformats.org/officeDocument/2006/relationships/oleObject" Target="embeddings/oleObject25.bin"/><Relationship Id="rId68" Type="http://schemas.openxmlformats.org/officeDocument/2006/relationships/image" Target="media/image36.wmf"/><Relationship Id="rId84" Type="http://schemas.openxmlformats.org/officeDocument/2006/relationships/image" Target="media/image44.wmf"/><Relationship Id="rId89" Type="http://schemas.openxmlformats.org/officeDocument/2006/relationships/oleObject" Target="embeddings/oleObject38.bin"/><Relationship Id="rId16" Type="http://schemas.openxmlformats.org/officeDocument/2006/relationships/oleObject" Target="embeddings/oleObject2.bin"/><Relationship Id="rId11" Type="http://schemas.openxmlformats.org/officeDocument/2006/relationships/image" Target="media/image6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53" Type="http://schemas.openxmlformats.org/officeDocument/2006/relationships/oleObject" Target="embeddings/oleObject20.bin"/><Relationship Id="rId58" Type="http://schemas.openxmlformats.org/officeDocument/2006/relationships/image" Target="media/image31.wmf"/><Relationship Id="rId74" Type="http://schemas.openxmlformats.org/officeDocument/2006/relationships/image" Target="media/image39.wmf"/><Relationship Id="rId79" Type="http://schemas.openxmlformats.org/officeDocument/2006/relationships/oleObject" Target="embeddings/oleObject33.bin"/><Relationship Id="rId102" Type="http://schemas.openxmlformats.org/officeDocument/2006/relationships/hyperlink" Target="http://school-collection.edu.ru/catalog/rubr/4311ca8a-6be4-43bd-80d8-%20%20%20%20%20030b299fa5b9/" TargetMode="External"/><Relationship Id="rId5" Type="http://schemas.openxmlformats.org/officeDocument/2006/relationships/hyperlink" Target="mailto:lena.filkina2015@yandex.ru" TargetMode="External"/><Relationship Id="rId90" Type="http://schemas.openxmlformats.org/officeDocument/2006/relationships/image" Target="media/image47.wmf"/><Relationship Id="rId95" Type="http://schemas.openxmlformats.org/officeDocument/2006/relationships/oleObject" Target="embeddings/oleObject43.bin"/><Relationship Id="rId22" Type="http://schemas.openxmlformats.org/officeDocument/2006/relationships/image" Target="media/image13.wmf"/><Relationship Id="rId27" Type="http://schemas.openxmlformats.org/officeDocument/2006/relationships/oleObject" Target="embeddings/oleObject7.bin"/><Relationship Id="rId43" Type="http://schemas.openxmlformats.org/officeDocument/2006/relationships/oleObject" Target="embeddings/oleObject15.bin"/><Relationship Id="rId48" Type="http://schemas.openxmlformats.org/officeDocument/2006/relationships/image" Target="media/image26.wmf"/><Relationship Id="rId64" Type="http://schemas.openxmlformats.org/officeDocument/2006/relationships/oleObject" Target="embeddings/oleObject26.bin"/><Relationship Id="rId69" Type="http://schemas.openxmlformats.org/officeDocument/2006/relationships/oleObject" Target="embeddings/oleObject28.bin"/><Relationship Id="rId80" Type="http://schemas.openxmlformats.org/officeDocument/2006/relationships/image" Target="media/image42.wmf"/><Relationship Id="rId85" Type="http://schemas.openxmlformats.org/officeDocument/2006/relationships/oleObject" Target="embeddings/oleObject36.bin"/><Relationship Id="rId12" Type="http://schemas.openxmlformats.org/officeDocument/2006/relationships/image" Target="media/image7.emf"/><Relationship Id="rId17" Type="http://schemas.openxmlformats.org/officeDocument/2006/relationships/image" Target="media/image10.png"/><Relationship Id="rId25" Type="http://schemas.openxmlformats.org/officeDocument/2006/relationships/oleObject" Target="embeddings/oleObject6.bin"/><Relationship Id="rId33" Type="http://schemas.openxmlformats.org/officeDocument/2006/relationships/oleObject" Target="embeddings/oleObject10.bin"/><Relationship Id="rId38" Type="http://schemas.openxmlformats.org/officeDocument/2006/relationships/image" Target="media/image21.wmf"/><Relationship Id="rId46" Type="http://schemas.openxmlformats.org/officeDocument/2006/relationships/image" Target="media/image25.wmf"/><Relationship Id="rId59" Type="http://schemas.openxmlformats.org/officeDocument/2006/relationships/oleObject" Target="embeddings/oleObject23.bin"/><Relationship Id="rId67" Type="http://schemas.openxmlformats.org/officeDocument/2006/relationships/oleObject" Target="embeddings/oleObject27.bin"/><Relationship Id="rId103" Type="http://schemas.openxmlformats.org/officeDocument/2006/relationships/fontTable" Target="fontTable.xml"/><Relationship Id="rId20" Type="http://schemas.openxmlformats.org/officeDocument/2006/relationships/image" Target="media/image12.wmf"/><Relationship Id="rId41" Type="http://schemas.openxmlformats.org/officeDocument/2006/relationships/oleObject" Target="embeddings/oleObject14.bin"/><Relationship Id="rId54" Type="http://schemas.openxmlformats.org/officeDocument/2006/relationships/image" Target="media/image29.wmf"/><Relationship Id="rId62" Type="http://schemas.openxmlformats.org/officeDocument/2006/relationships/image" Target="media/image33.wmf"/><Relationship Id="rId70" Type="http://schemas.openxmlformats.org/officeDocument/2006/relationships/image" Target="media/image37.wmf"/><Relationship Id="rId75" Type="http://schemas.openxmlformats.org/officeDocument/2006/relationships/oleObject" Target="embeddings/oleObject31.bin"/><Relationship Id="rId83" Type="http://schemas.openxmlformats.org/officeDocument/2006/relationships/oleObject" Target="embeddings/oleObject35.bin"/><Relationship Id="rId88" Type="http://schemas.openxmlformats.org/officeDocument/2006/relationships/image" Target="media/image46.wmf"/><Relationship Id="rId91" Type="http://schemas.openxmlformats.org/officeDocument/2006/relationships/oleObject" Target="embeddings/oleObject39.bin"/><Relationship Id="rId96" Type="http://schemas.openxmlformats.org/officeDocument/2006/relationships/image" Target="media/image48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9.wmf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image" Target="media/image20.wmf"/><Relationship Id="rId49" Type="http://schemas.openxmlformats.org/officeDocument/2006/relationships/oleObject" Target="embeddings/oleObject18.bin"/><Relationship Id="rId57" Type="http://schemas.openxmlformats.org/officeDocument/2006/relationships/oleObject" Target="embeddings/oleObject22.bin"/><Relationship Id="rId10" Type="http://schemas.openxmlformats.org/officeDocument/2006/relationships/image" Target="media/image5.png"/><Relationship Id="rId31" Type="http://schemas.openxmlformats.org/officeDocument/2006/relationships/oleObject" Target="embeddings/oleObject9.bin"/><Relationship Id="rId44" Type="http://schemas.openxmlformats.org/officeDocument/2006/relationships/image" Target="media/image24.wmf"/><Relationship Id="rId52" Type="http://schemas.openxmlformats.org/officeDocument/2006/relationships/image" Target="media/image28.wmf"/><Relationship Id="rId60" Type="http://schemas.openxmlformats.org/officeDocument/2006/relationships/image" Target="media/image32.wmf"/><Relationship Id="rId65" Type="http://schemas.openxmlformats.org/officeDocument/2006/relationships/image" Target="media/image34.png"/><Relationship Id="rId73" Type="http://schemas.openxmlformats.org/officeDocument/2006/relationships/oleObject" Target="embeddings/oleObject30.bin"/><Relationship Id="rId78" Type="http://schemas.openxmlformats.org/officeDocument/2006/relationships/image" Target="media/image41.wmf"/><Relationship Id="rId81" Type="http://schemas.openxmlformats.org/officeDocument/2006/relationships/oleObject" Target="embeddings/oleObject34.bin"/><Relationship Id="rId86" Type="http://schemas.openxmlformats.org/officeDocument/2006/relationships/image" Target="media/image45.wmf"/><Relationship Id="rId94" Type="http://schemas.openxmlformats.org/officeDocument/2006/relationships/oleObject" Target="embeddings/oleObject42.bin"/><Relationship Id="rId99" Type="http://schemas.openxmlformats.org/officeDocument/2006/relationships/oleObject" Target="embeddings/oleObject45.bin"/><Relationship Id="rId101" Type="http://schemas.openxmlformats.org/officeDocument/2006/relationships/hyperlink" Target="http://www.profiped.com/" TargetMode="External"/><Relationship Id="rId4" Type="http://schemas.openxmlformats.org/officeDocument/2006/relationships/webSettings" Target="webSettings.xml"/><Relationship Id="rId9" Type="http://schemas.openxmlformats.org/officeDocument/2006/relationships/image" Target="media/image4.emf"/><Relationship Id="rId13" Type="http://schemas.openxmlformats.org/officeDocument/2006/relationships/image" Target="media/image8.wmf"/><Relationship Id="rId18" Type="http://schemas.openxmlformats.org/officeDocument/2006/relationships/image" Target="media/image11.wmf"/><Relationship Id="rId39" Type="http://schemas.openxmlformats.org/officeDocument/2006/relationships/oleObject" Target="embeddings/oleObject13.bin"/><Relationship Id="rId34" Type="http://schemas.openxmlformats.org/officeDocument/2006/relationships/image" Target="media/image19.wmf"/><Relationship Id="rId50" Type="http://schemas.openxmlformats.org/officeDocument/2006/relationships/image" Target="media/image27.wmf"/><Relationship Id="rId55" Type="http://schemas.openxmlformats.org/officeDocument/2006/relationships/oleObject" Target="embeddings/oleObject21.bin"/><Relationship Id="rId76" Type="http://schemas.openxmlformats.org/officeDocument/2006/relationships/image" Target="media/image40.wmf"/><Relationship Id="rId97" Type="http://schemas.openxmlformats.org/officeDocument/2006/relationships/oleObject" Target="embeddings/oleObject44.bin"/><Relationship Id="rId104" Type="http://schemas.openxmlformats.org/officeDocument/2006/relationships/theme" Target="theme/theme1.xml"/><Relationship Id="rId7" Type="http://schemas.openxmlformats.org/officeDocument/2006/relationships/image" Target="media/image2.emf"/><Relationship Id="rId71" Type="http://schemas.openxmlformats.org/officeDocument/2006/relationships/oleObject" Target="embeddings/oleObject29.bin"/><Relationship Id="rId92" Type="http://schemas.openxmlformats.org/officeDocument/2006/relationships/oleObject" Target="embeddings/oleObject40.bin"/><Relationship Id="rId2" Type="http://schemas.openxmlformats.org/officeDocument/2006/relationships/styles" Target="styles.xml"/><Relationship Id="rId29" Type="http://schemas.openxmlformats.org/officeDocument/2006/relationships/oleObject" Target="embeddings/oleObject8.bin"/><Relationship Id="rId24" Type="http://schemas.openxmlformats.org/officeDocument/2006/relationships/image" Target="media/image14.wmf"/><Relationship Id="rId40" Type="http://schemas.openxmlformats.org/officeDocument/2006/relationships/image" Target="media/image22.wmf"/><Relationship Id="rId45" Type="http://schemas.openxmlformats.org/officeDocument/2006/relationships/oleObject" Target="embeddings/oleObject16.bin"/><Relationship Id="rId66" Type="http://schemas.openxmlformats.org/officeDocument/2006/relationships/image" Target="media/image35.wmf"/><Relationship Id="rId87" Type="http://schemas.openxmlformats.org/officeDocument/2006/relationships/oleObject" Target="embeddings/oleObject37.bin"/><Relationship Id="rId61" Type="http://schemas.openxmlformats.org/officeDocument/2006/relationships/oleObject" Target="embeddings/oleObject24.bin"/><Relationship Id="rId82" Type="http://schemas.openxmlformats.org/officeDocument/2006/relationships/image" Target="media/image43.wmf"/><Relationship Id="rId19" Type="http://schemas.openxmlformats.org/officeDocument/2006/relationships/oleObject" Target="embeddings/oleObject3.bin"/><Relationship Id="rId14" Type="http://schemas.openxmlformats.org/officeDocument/2006/relationships/oleObject" Target="embeddings/oleObject1.bin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56" Type="http://schemas.openxmlformats.org/officeDocument/2006/relationships/image" Target="media/image30.wmf"/><Relationship Id="rId77" Type="http://schemas.openxmlformats.org/officeDocument/2006/relationships/oleObject" Target="embeddings/oleObject32.bin"/><Relationship Id="rId100" Type="http://schemas.openxmlformats.org/officeDocument/2006/relationships/hyperlink" Target="https://infourok.ru/statya-refleksiya-v-pedagogicheskom-processe-kak-odin-iz-faktorov-realizacii-fgos" TargetMode="External"/><Relationship Id="rId8" Type="http://schemas.openxmlformats.org/officeDocument/2006/relationships/image" Target="media/image3.emf"/><Relationship Id="rId51" Type="http://schemas.openxmlformats.org/officeDocument/2006/relationships/oleObject" Target="embeddings/oleObject19.bin"/><Relationship Id="rId72" Type="http://schemas.openxmlformats.org/officeDocument/2006/relationships/image" Target="media/image38.wmf"/><Relationship Id="rId93" Type="http://schemas.openxmlformats.org/officeDocument/2006/relationships/oleObject" Target="embeddings/oleObject41.bin"/><Relationship Id="rId98" Type="http://schemas.openxmlformats.org/officeDocument/2006/relationships/image" Target="media/image49.emf"/><Relationship Id="rId3" Type="http://schemas.openxmlformats.org/officeDocument/2006/relationships/settings" Target="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8</TotalTime>
  <Pages>1</Pages>
  <Words>2940</Words>
  <Characters>16760</Characters>
  <Application>Microsoft Office Word</Application>
  <DocSecurity>0</DocSecurity>
  <Lines>139</Lines>
  <Paragraphs>3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66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Пользователь Windows</dc:creator>
  <cp:keywords/>
  <dc:description/>
  <cp:lastModifiedBy>Пользователь Windows</cp:lastModifiedBy>
  <cp:revision>23</cp:revision>
  <dcterms:created xsi:type="dcterms:W3CDTF">2020-11-01T16:53:00Z</dcterms:created>
  <dcterms:modified xsi:type="dcterms:W3CDTF">2022-10-23T14:14:00Z</dcterms:modified>
</cp:coreProperties>
</file>